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6AB566" w14:textId="77777777" w:rsidR="0045387E" w:rsidRDefault="0045387E" w:rsidP="004262A5">
      <w:pPr>
        <w:spacing w:line="240" w:lineRule="auto"/>
        <w:jc w:val="center"/>
        <w:rPr>
          <w:b/>
          <w:caps/>
          <w:color w:val="000000"/>
          <w:szCs w:val="28"/>
        </w:rPr>
      </w:pPr>
      <w:bookmarkStart w:id="0" w:name="_Toc159835187"/>
    </w:p>
    <w:p w14:paraId="01DF7E86" w14:textId="6F291DD7" w:rsidR="004262A5" w:rsidRPr="004262A5" w:rsidRDefault="004262A5" w:rsidP="004262A5">
      <w:pPr>
        <w:spacing w:line="240" w:lineRule="auto"/>
        <w:jc w:val="center"/>
        <w:rPr>
          <w:b/>
          <w:color w:val="000000"/>
          <w:szCs w:val="28"/>
        </w:rPr>
      </w:pPr>
      <w:r w:rsidRPr="004262A5">
        <w:rPr>
          <w:b/>
          <w:color w:val="000000"/>
          <w:szCs w:val="28"/>
        </w:rPr>
        <w:t>МІНІСТЕРСТВО ОСВІТИ І НАУКИ УКРАЇНИ</w:t>
      </w:r>
    </w:p>
    <w:p w14:paraId="760593FF" w14:textId="77777777" w:rsidR="004262A5" w:rsidRPr="004262A5" w:rsidRDefault="004262A5" w:rsidP="004262A5">
      <w:pPr>
        <w:spacing w:line="240" w:lineRule="auto"/>
        <w:jc w:val="center"/>
        <w:rPr>
          <w:b/>
          <w:color w:val="000000"/>
          <w:szCs w:val="28"/>
        </w:rPr>
      </w:pPr>
      <w:r w:rsidRPr="004262A5">
        <w:rPr>
          <w:b/>
          <w:color w:val="000000"/>
          <w:szCs w:val="28"/>
        </w:rPr>
        <w:t>ДВНЗ «ДОНЕЦЬКИЙ НАЦІОНАЛЬНИЙ ТЕХНІЧНИЙ УНІВЕРСИТЕТ»</w:t>
      </w:r>
    </w:p>
    <w:p w14:paraId="4F0B9C1E" w14:textId="77777777" w:rsidR="004262A5" w:rsidRPr="00045365" w:rsidRDefault="004262A5" w:rsidP="004262A5">
      <w:pPr>
        <w:spacing w:line="240" w:lineRule="auto"/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 xml:space="preserve">Факультет комп’ютерно-інтегрованих технологій, автоматизації, </w:t>
      </w:r>
    </w:p>
    <w:p w14:paraId="0B710CD5" w14:textId="77777777" w:rsidR="004262A5" w:rsidRPr="00045365" w:rsidRDefault="004262A5" w:rsidP="004262A5">
      <w:pPr>
        <w:spacing w:line="240" w:lineRule="auto"/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>електроінженерії та  радіоелектроніки</w:t>
      </w:r>
    </w:p>
    <w:p w14:paraId="0B060A5E" w14:textId="77777777" w:rsidR="004262A5" w:rsidRPr="00045365" w:rsidRDefault="004262A5" w:rsidP="004262A5">
      <w:pPr>
        <w:spacing w:line="240" w:lineRule="auto"/>
        <w:jc w:val="center"/>
        <w:rPr>
          <w:b/>
          <w:color w:val="000000"/>
          <w:szCs w:val="28"/>
        </w:rPr>
      </w:pPr>
      <w:r w:rsidRPr="00045365">
        <w:rPr>
          <w:b/>
          <w:color w:val="000000"/>
          <w:szCs w:val="28"/>
        </w:rPr>
        <w:t>Кафедра електричної інженерії</w:t>
      </w:r>
    </w:p>
    <w:p w14:paraId="01C87A77" w14:textId="77777777" w:rsidR="004262A5" w:rsidRPr="00045365" w:rsidRDefault="004262A5" w:rsidP="004262A5">
      <w:pPr>
        <w:jc w:val="center"/>
        <w:rPr>
          <w:color w:val="000000"/>
          <w:szCs w:val="28"/>
        </w:rPr>
      </w:pPr>
    </w:p>
    <w:p w14:paraId="030ED132" w14:textId="77777777" w:rsidR="004262A5" w:rsidRPr="00045365" w:rsidRDefault="004262A5" w:rsidP="004262A5">
      <w:pPr>
        <w:keepNext/>
        <w:jc w:val="center"/>
        <w:outlineLvl w:val="1"/>
        <w:rPr>
          <w:b/>
          <w:bCs/>
          <w:color w:val="000000"/>
          <w:szCs w:val="28"/>
        </w:rPr>
      </w:pPr>
    </w:p>
    <w:p w14:paraId="6A7C13DA" w14:textId="77777777" w:rsidR="004262A5" w:rsidRPr="00045365" w:rsidRDefault="004262A5" w:rsidP="004262A5">
      <w:pPr>
        <w:keepNext/>
        <w:jc w:val="center"/>
        <w:outlineLvl w:val="1"/>
        <w:rPr>
          <w:b/>
          <w:bCs/>
          <w:color w:val="000000"/>
          <w:szCs w:val="28"/>
        </w:rPr>
      </w:pPr>
    </w:p>
    <w:p w14:paraId="3054E372" w14:textId="01CE389A" w:rsidR="004262A5" w:rsidRPr="00045365" w:rsidRDefault="004262A5" w:rsidP="004262A5">
      <w:pPr>
        <w:keepNext/>
        <w:spacing w:line="276" w:lineRule="auto"/>
        <w:jc w:val="center"/>
        <w:outlineLvl w:val="1"/>
        <w:rPr>
          <w:color w:val="000000"/>
          <w:sz w:val="36"/>
          <w:szCs w:val="36"/>
        </w:rPr>
      </w:pPr>
      <w:r w:rsidRPr="00045365">
        <w:rPr>
          <w:b/>
          <w:bCs/>
          <w:color w:val="000000"/>
          <w:sz w:val="36"/>
          <w:szCs w:val="36"/>
        </w:rPr>
        <w:t>Курсовий проект</w:t>
      </w:r>
    </w:p>
    <w:p w14:paraId="43A65ED6" w14:textId="77777777" w:rsidR="004262A5" w:rsidRPr="00045365" w:rsidRDefault="004262A5" w:rsidP="004262A5">
      <w:pPr>
        <w:spacing w:line="480" w:lineRule="auto"/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>з дисципліни «Електричні системи та мережі»</w:t>
      </w:r>
    </w:p>
    <w:p w14:paraId="355FFECC" w14:textId="1E9C867A" w:rsidR="004262A5" w:rsidRPr="004262A5" w:rsidRDefault="004262A5" w:rsidP="004262A5">
      <w:pPr>
        <w:tabs>
          <w:tab w:val="left" w:pos="993"/>
          <w:tab w:val="left" w:pos="1134"/>
          <w:tab w:val="right" w:pos="9637"/>
        </w:tabs>
        <w:spacing w:line="480" w:lineRule="auto"/>
        <w:rPr>
          <w:color w:val="000000"/>
          <w:szCs w:val="28"/>
          <w:u w:val="single"/>
        </w:rPr>
      </w:pPr>
      <w:r>
        <w:rPr>
          <w:color w:val="000000"/>
          <w:szCs w:val="28"/>
          <w:lang w:val="ru-RU"/>
        </w:rPr>
        <w:t>на тему</w:t>
      </w:r>
      <w:r>
        <w:rPr>
          <w:color w:val="000000"/>
          <w:szCs w:val="28"/>
          <w:u w:val="single"/>
        </w:rPr>
        <w:tab/>
      </w:r>
    </w:p>
    <w:p w14:paraId="3EBEA73C" w14:textId="03E1BBDD" w:rsidR="004262A5" w:rsidRPr="004262A5" w:rsidRDefault="004262A5" w:rsidP="004262A5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76" w:lineRule="auto"/>
        <w:rPr>
          <w:color w:val="000000"/>
          <w:szCs w:val="28"/>
          <w:lang w:val="ru-RU"/>
        </w:rPr>
      </w:pPr>
      <w:r w:rsidRPr="00045365">
        <w:rPr>
          <w:color w:val="000000"/>
          <w:szCs w:val="28"/>
        </w:rPr>
        <w:t xml:space="preserve">Виконав: студент </w:t>
      </w:r>
      <w:r>
        <w:rPr>
          <w:color w:val="000000"/>
          <w:szCs w:val="28"/>
          <w:lang w:val="ru-RU"/>
        </w:rPr>
        <w:t>3</w:t>
      </w:r>
      <w:r>
        <w:rPr>
          <w:color w:val="000000"/>
          <w:szCs w:val="28"/>
        </w:rPr>
        <w:t xml:space="preserve"> </w:t>
      </w:r>
      <w:r w:rsidRPr="00045365">
        <w:rPr>
          <w:color w:val="000000"/>
          <w:szCs w:val="28"/>
        </w:rPr>
        <w:t>курсу, групи</w:t>
      </w:r>
      <w:r>
        <w:rPr>
          <w:color w:val="000000"/>
          <w:szCs w:val="28"/>
          <w:lang w:val="ru-RU"/>
        </w:rPr>
        <w:t xml:space="preserve"> ЕЛК-18</w:t>
      </w:r>
    </w:p>
    <w:p w14:paraId="33227B72" w14:textId="7ADD4582" w:rsidR="004262A5" w:rsidRPr="00395961" w:rsidRDefault="004262A5" w:rsidP="004262A5">
      <w:pPr>
        <w:tabs>
          <w:tab w:val="left" w:pos="4466"/>
          <w:tab w:val="left" w:pos="9638"/>
        </w:tabs>
        <w:spacing w:line="276" w:lineRule="auto"/>
        <w:rPr>
          <w:color w:val="000000"/>
          <w:sz w:val="20"/>
          <w:lang w:val="ru-RU"/>
        </w:rPr>
      </w:pPr>
      <w:r w:rsidRPr="00045365">
        <w:rPr>
          <w:color w:val="000000"/>
          <w:sz w:val="20"/>
        </w:rPr>
        <w:tab/>
        <w:t>(шифр групи)</w:t>
      </w:r>
      <w:r w:rsidR="00395961">
        <w:rPr>
          <w:color w:val="000000"/>
          <w:sz w:val="20"/>
          <w:lang w:val="ru-RU"/>
        </w:rPr>
        <w:t xml:space="preserve"> </w:t>
      </w:r>
    </w:p>
    <w:p w14:paraId="4CE6854D" w14:textId="77777777" w:rsidR="004262A5" w:rsidRPr="00045365" w:rsidRDefault="004262A5" w:rsidP="004262A5">
      <w:pPr>
        <w:tabs>
          <w:tab w:val="left" w:pos="4395"/>
          <w:tab w:val="left" w:pos="4536"/>
          <w:tab w:val="left" w:pos="9638"/>
        </w:tabs>
        <w:spacing w:line="276" w:lineRule="auto"/>
        <w:rPr>
          <w:color w:val="000000"/>
          <w:szCs w:val="28"/>
          <w:u w:val="single"/>
        </w:rPr>
      </w:pPr>
      <w:r w:rsidRPr="00045365">
        <w:rPr>
          <w:color w:val="000000"/>
          <w:szCs w:val="28"/>
        </w:rPr>
        <w:t xml:space="preserve">спеціальності </w:t>
      </w:r>
      <w:r w:rsidRPr="00045365">
        <w:rPr>
          <w:color w:val="000000"/>
          <w:szCs w:val="28"/>
          <w:u w:val="single"/>
        </w:rPr>
        <w:t>141 Електроенергетика, електротехніка та електромеханіка</w:t>
      </w:r>
    </w:p>
    <w:p w14:paraId="4294C05A" w14:textId="77777777" w:rsidR="004262A5" w:rsidRPr="00045365" w:rsidRDefault="004262A5" w:rsidP="004262A5">
      <w:pPr>
        <w:tabs>
          <w:tab w:val="left" w:pos="4962"/>
        </w:tabs>
        <w:rPr>
          <w:color w:val="000000"/>
          <w:szCs w:val="28"/>
        </w:rPr>
      </w:pPr>
      <w:r w:rsidRPr="00045365">
        <w:rPr>
          <w:color w:val="000000"/>
          <w:sz w:val="20"/>
        </w:rPr>
        <w:tab/>
        <w:t>(шифр і назва спеціальності)</w:t>
      </w:r>
    </w:p>
    <w:p w14:paraId="5FA40D51" w14:textId="77777777" w:rsidR="004262A5" w:rsidRPr="00045365" w:rsidRDefault="004262A5" w:rsidP="005E4A4E">
      <w:pPr>
        <w:tabs>
          <w:tab w:val="left" w:pos="3969"/>
          <w:tab w:val="right" w:pos="6946"/>
          <w:tab w:val="left" w:pos="7371"/>
          <w:tab w:val="left" w:pos="9638"/>
        </w:tabs>
        <w:rPr>
          <w:color w:val="000000"/>
          <w:sz w:val="20"/>
        </w:rPr>
      </w:pPr>
      <w:r w:rsidRPr="00045365">
        <w:rPr>
          <w:color w:val="000000"/>
          <w:sz w:val="20"/>
        </w:rPr>
        <w:tab/>
      </w:r>
    </w:p>
    <w:p w14:paraId="339FC759" w14:textId="76E33181" w:rsidR="004262A5" w:rsidRPr="00045365" w:rsidRDefault="004262A5" w:rsidP="004262A5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rPr>
          <w:color w:val="000000"/>
          <w:szCs w:val="28"/>
          <w:u w:val="single"/>
        </w:rPr>
      </w:pPr>
      <w:r>
        <w:rPr>
          <w:color w:val="000000"/>
          <w:szCs w:val="28"/>
          <w:u w:val="single"/>
        </w:rPr>
        <w:t>Сіденко Максим Олександрович</w:t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13AF82E4" w14:textId="77777777" w:rsidR="004262A5" w:rsidRPr="00045365" w:rsidRDefault="004262A5" w:rsidP="004262A5">
      <w:pPr>
        <w:tabs>
          <w:tab w:val="left" w:pos="2410"/>
          <w:tab w:val="left" w:pos="8222"/>
        </w:tabs>
        <w:rPr>
          <w:color w:val="000000"/>
          <w:sz w:val="20"/>
        </w:rPr>
      </w:pPr>
      <w:r w:rsidRPr="00045365">
        <w:rPr>
          <w:color w:val="000000"/>
          <w:sz w:val="20"/>
        </w:rPr>
        <w:tab/>
        <w:t>(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4F3D2B56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</w:p>
    <w:p w14:paraId="78B45928" w14:textId="454D9F34" w:rsidR="004262A5" w:rsidRPr="00045365" w:rsidRDefault="004262A5" w:rsidP="004262A5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rPr>
          <w:color w:val="000000"/>
          <w:szCs w:val="28"/>
          <w:u w:val="single"/>
        </w:rPr>
      </w:pPr>
      <w:r w:rsidRPr="00045365">
        <w:rPr>
          <w:bCs/>
          <w:color w:val="000000"/>
          <w:szCs w:val="28"/>
        </w:rPr>
        <w:t>Керівник</w:t>
      </w:r>
      <w:r w:rsidRPr="0045387E">
        <w:rPr>
          <w:bCs/>
          <w:color w:val="000000"/>
          <w:szCs w:val="28"/>
        </w:rPr>
        <w:t xml:space="preserve">: </w:t>
      </w:r>
      <w:r>
        <w:rPr>
          <w:color w:val="000000" w:themeColor="text1"/>
          <w:szCs w:val="28"/>
          <w:u w:val="single"/>
        </w:rPr>
        <w:t>Шеїна Ганна Олександрівна</w:t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39CD4858" w14:textId="77777777" w:rsidR="004262A5" w:rsidRPr="00045365" w:rsidRDefault="004262A5" w:rsidP="004262A5">
      <w:pPr>
        <w:tabs>
          <w:tab w:val="left" w:pos="1330"/>
          <w:tab w:val="left" w:pos="8222"/>
        </w:tabs>
        <w:rPr>
          <w:color w:val="000000"/>
          <w:sz w:val="20"/>
        </w:rPr>
      </w:pPr>
      <w:r w:rsidRPr="00045365">
        <w:rPr>
          <w:color w:val="000000"/>
          <w:sz w:val="20"/>
        </w:rPr>
        <w:tab/>
        <w:t>(посада, науковий ступінь, вчене звання,  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135D38B4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</w:p>
    <w:p w14:paraId="2D858958" w14:textId="40EE8F77" w:rsidR="004262A5" w:rsidRPr="00045365" w:rsidRDefault="004262A5" w:rsidP="004262A5">
      <w:pPr>
        <w:tabs>
          <w:tab w:val="left" w:pos="8364"/>
        </w:tabs>
        <w:ind w:left="3969"/>
        <w:rPr>
          <w:szCs w:val="28"/>
        </w:rPr>
      </w:pPr>
      <w:r w:rsidRPr="00045365">
        <w:rPr>
          <w:szCs w:val="28"/>
        </w:rPr>
        <w:t>Чотириб</w:t>
      </w:r>
      <w:r w:rsidR="009102EF">
        <w:rPr>
          <w:szCs w:val="28"/>
          <w:lang w:val="ru-RU"/>
        </w:rPr>
        <w:t xml:space="preserve"> </w:t>
      </w:r>
      <w:r w:rsidRPr="00045365">
        <w:rPr>
          <w:szCs w:val="28"/>
        </w:rPr>
        <w:t>альна шкала:</w:t>
      </w:r>
      <w:r w:rsidRPr="00045365">
        <w:rPr>
          <w:szCs w:val="28"/>
          <w:u w:val="single"/>
        </w:rPr>
        <w:tab/>
      </w:r>
    </w:p>
    <w:p w14:paraId="76F2BF5F" w14:textId="77777777" w:rsidR="004262A5" w:rsidRPr="0045387E" w:rsidRDefault="004262A5" w:rsidP="004262A5">
      <w:pPr>
        <w:tabs>
          <w:tab w:val="left" w:leader="underscore" w:pos="7797"/>
          <w:tab w:val="left" w:pos="7938"/>
          <w:tab w:val="left" w:leader="underscore" w:pos="8903"/>
        </w:tabs>
        <w:ind w:left="4678"/>
        <w:rPr>
          <w:bCs/>
          <w:color w:val="000000"/>
          <w:szCs w:val="28"/>
          <w:lang w:val="ru-RU"/>
        </w:rPr>
      </w:pPr>
      <w:r w:rsidRPr="00045365">
        <w:rPr>
          <w:szCs w:val="28"/>
        </w:rPr>
        <w:t>Кількість балів:</w:t>
      </w:r>
      <w:r w:rsidRPr="00045365">
        <w:rPr>
          <w:szCs w:val="28"/>
        </w:rPr>
        <w:tab/>
      </w:r>
    </w:p>
    <w:p w14:paraId="59A48783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  <w:r w:rsidRPr="00045365">
        <w:rPr>
          <w:bCs/>
          <w:color w:val="000000"/>
          <w:szCs w:val="28"/>
        </w:rPr>
        <w:t>Члени комісії:</w:t>
      </w:r>
    </w:p>
    <w:p w14:paraId="17EF8AED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</w:p>
    <w:p w14:paraId="5BB173DF" w14:textId="77777777" w:rsidR="004262A5" w:rsidRPr="00045365" w:rsidRDefault="004262A5" w:rsidP="004262A5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76" w:lineRule="auto"/>
        <w:rPr>
          <w:color w:val="000000"/>
          <w:szCs w:val="28"/>
          <w:u w:val="single"/>
        </w:rPr>
      </w:pP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41B720AE" w14:textId="77777777" w:rsidR="004262A5" w:rsidRPr="00045365" w:rsidRDefault="004262A5" w:rsidP="004262A5">
      <w:pPr>
        <w:tabs>
          <w:tab w:val="left" w:pos="1330"/>
          <w:tab w:val="left" w:pos="8222"/>
        </w:tabs>
        <w:spacing w:line="276" w:lineRule="auto"/>
        <w:rPr>
          <w:color w:val="000000"/>
          <w:sz w:val="20"/>
        </w:rPr>
      </w:pPr>
      <w:r w:rsidRPr="00045365">
        <w:rPr>
          <w:color w:val="000000"/>
          <w:sz w:val="20"/>
        </w:rPr>
        <w:tab/>
        <w:t>(посада, науковий ступінь, вчене звання,  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296D97EB" w14:textId="77777777" w:rsidR="004262A5" w:rsidRPr="00045365" w:rsidRDefault="004262A5" w:rsidP="004262A5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76" w:lineRule="auto"/>
        <w:rPr>
          <w:bCs/>
          <w:color w:val="000000"/>
          <w:szCs w:val="28"/>
        </w:rPr>
      </w:pPr>
    </w:p>
    <w:p w14:paraId="6C69CAA4" w14:textId="77777777" w:rsidR="004262A5" w:rsidRPr="00045365" w:rsidRDefault="004262A5" w:rsidP="004262A5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76" w:lineRule="auto"/>
        <w:rPr>
          <w:color w:val="000000"/>
          <w:szCs w:val="28"/>
          <w:u w:val="single"/>
        </w:rPr>
      </w:pP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318FDF3A" w14:textId="77777777" w:rsidR="004262A5" w:rsidRPr="00045365" w:rsidRDefault="004262A5" w:rsidP="004262A5">
      <w:pPr>
        <w:tabs>
          <w:tab w:val="left" w:pos="1400"/>
          <w:tab w:val="left" w:pos="8222"/>
        </w:tabs>
        <w:spacing w:line="276" w:lineRule="auto"/>
        <w:rPr>
          <w:color w:val="000000"/>
          <w:sz w:val="20"/>
        </w:rPr>
      </w:pPr>
      <w:r w:rsidRPr="00045365">
        <w:rPr>
          <w:color w:val="000000"/>
          <w:sz w:val="20"/>
        </w:rPr>
        <w:tab/>
        <w:t>(посада, науковий ступінь, вчене звання,  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77739267" w14:textId="77777777" w:rsidR="004262A5" w:rsidRPr="00045365" w:rsidRDefault="004262A5" w:rsidP="004262A5">
      <w:pPr>
        <w:jc w:val="right"/>
        <w:rPr>
          <w:color w:val="000000"/>
          <w:szCs w:val="28"/>
        </w:rPr>
      </w:pPr>
    </w:p>
    <w:p w14:paraId="27C46D8F" w14:textId="77777777" w:rsidR="004262A5" w:rsidRPr="00045365" w:rsidRDefault="004262A5" w:rsidP="004262A5">
      <w:pPr>
        <w:jc w:val="center"/>
        <w:rPr>
          <w:color w:val="000000"/>
          <w:szCs w:val="28"/>
        </w:rPr>
      </w:pPr>
    </w:p>
    <w:p w14:paraId="35ABCF68" w14:textId="77777777" w:rsidR="004262A5" w:rsidRPr="00045365" w:rsidRDefault="004262A5" w:rsidP="004262A5">
      <w:pPr>
        <w:jc w:val="center"/>
        <w:rPr>
          <w:color w:val="000000"/>
          <w:szCs w:val="28"/>
        </w:rPr>
      </w:pPr>
    </w:p>
    <w:p w14:paraId="403FCFD5" w14:textId="77777777" w:rsidR="0045387E" w:rsidRDefault="0045387E" w:rsidP="004262A5">
      <w:pPr>
        <w:jc w:val="center"/>
        <w:rPr>
          <w:color w:val="000000"/>
          <w:szCs w:val="28"/>
        </w:rPr>
      </w:pPr>
    </w:p>
    <w:p w14:paraId="17A336D8" w14:textId="05D46553" w:rsidR="004262A5" w:rsidRDefault="004262A5" w:rsidP="004262A5">
      <w:pPr>
        <w:jc w:val="center"/>
      </w:pPr>
      <w:r>
        <w:rPr>
          <w:color w:val="000000"/>
          <w:szCs w:val="28"/>
        </w:rPr>
        <w:t>Покровськ – 2021</w:t>
      </w:r>
      <w:r w:rsidRPr="00045365">
        <w:rPr>
          <w:color w:val="000000"/>
          <w:szCs w:val="28"/>
        </w:rPr>
        <w:t xml:space="preserve"> р.</w:t>
      </w:r>
    </w:p>
    <w:p w14:paraId="4C862680" w14:textId="6B14FE6F" w:rsidR="005E4A4E" w:rsidRPr="00045365" w:rsidRDefault="005E4A4E" w:rsidP="005E4A4E">
      <w:pPr>
        <w:spacing w:line="240" w:lineRule="auto"/>
        <w:jc w:val="center"/>
        <w:rPr>
          <w:b/>
          <w:caps/>
          <w:color w:val="000000"/>
          <w:szCs w:val="28"/>
        </w:rPr>
      </w:pPr>
      <w:r w:rsidRPr="00045365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14:paraId="517FC854" w14:textId="77777777" w:rsidR="005E4A4E" w:rsidRPr="00045365" w:rsidRDefault="005E4A4E" w:rsidP="005E4A4E">
      <w:pPr>
        <w:spacing w:line="240" w:lineRule="auto"/>
        <w:jc w:val="center"/>
        <w:rPr>
          <w:b/>
          <w:color w:val="000000"/>
          <w:szCs w:val="28"/>
        </w:rPr>
      </w:pPr>
      <w:r w:rsidRPr="00045365">
        <w:rPr>
          <w:b/>
          <w:caps/>
          <w:color w:val="000000"/>
          <w:szCs w:val="28"/>
        </w:rPr>
        <w:t>ДВНЗ</w:t>
      </w:r>
      <w:r w:rsidRPr="00045365">
        <w:rPr>
          <w:b/>
          <w:color w:val="000000"/>
          <w:szCs w:val="28"/>
        </w:rPr>
        <w:t xml:space="preserve"> «ДОНЕЦЬКИЙ НАЦІОНАЛЬНИЙ ТЕХНІЧНИЙ УНІВЕРСИТЕТ»</w:t>
      </w:r>
    </w:p>
    <w:p w14:paraId="71B702D3" w14:textId="2216CD62" w:rsidR="005E4A4E" w:rsidRPr="00321E67" w:rsidRDefault="005E4A4E" w:rsidP="005E4A4E">
      <w:pPr>
        <w:spacing w:line="240" w:lineRule="auto"/>
        <w:ind w:firstLine="0"/>
        <w:rPr>
          <w:color w:val="000000"/>
          <w:szCs w:val="28"/>
        </w:rPr>
      </w:pPr>
      <w:r w:rsidRPr="00321E67">
        <w:rPr>
          <w:color w:val="000000"/>
          <w:szCs w:val="28"/>
        </w:rPr>
        <w:t>Факультет КІТАЕР</w:t>
      </w:r>
    </w:p>
    <w:p w14:paraId="14F446CD" w14:textId="77777777" w:rsidR="005E4A4E" w:rsidRPr="00321E67" w:rsidRDefault="005E4A4E" w:rsidP="005E4A4E">
      <w:pPr>
        <w:spacing w:line="240" w:lineRule="auto"/>
        <w:ind w:firstLine="0"/>
        <w:rPr>
          <w:b/>
          <w:color w:val="000000"/>
          <w:szCs w:val="28"/>
        </w:rPr>
      </w:pPr>
      <w:r w:rsidRPr="00321E67">
        <w:rPr>
          <w:b/>
          <w:color w:val="000000"/>
          <w:szCs w:val="28"/>
        </w:rPr>
        <w:t>Кафедра електричної інженерії</w:t>
      </w:r>
    </w:p>
    <w:p w14:paraId="41E1BA15" w14:textId="77777777" w:rsidR="007B799B" w:rsidRDefault="007B799B" w:rsidP="007B799B">
      <w:pPr>
        <w:spacing w:line="240" w:lineRule="auto"/>
        <w:ind w:firstLine="5103"/>
        <w:rPr>
          <w:b/>
          <w:color w:val="000000"/>
          <w:szCs w:val="28"/>
        </w:rPr>
      </w:pPr>
    </w:p>
    <w:p w14:paraId="05C38529" w14:textId="3A49F250" w:rsidR="007B799B" w:rsidRPr="00045365" w:rsidRDefault="007B799B" w:rsidP="007B799B">
      <w:pPr>
        <w:spacing w:line="240" w:lineRule="auto"/>
        <w:ind w:firstLine="5103"/>
        <w:rPr>
          <w:b/>
          <w:color w:val="000000"/>
          <w:szCs w:val="28"/>
        </w:rPr>
      </w:pPr>
      <w:r w:rsidRPr="00045365">
        <w:rPr>
          <w:b/>
          <w:color w:val="000000"/>
          <w:szCs w:val="28"/>
        </w:rPr>
        <w:t>ЗАТВЕРДЖУЮ:</w:t>
      </w:r>
    </w:p>
    <w:p w14:paraId="38D826F9" w14:textId="77777777" w:rsidR="007B799B" w:rsidRPr="00045365" w:rsidRDefault="007B799B" w:rsidP="007B799B">
      <w:pPr>
        <w:spacing w:line="240" w:lineRule="auto"/>
        <w:ind w:firstLine="5103"/>
        <w:rPr>
          <w:b/>
          <w:color w:val="000000"/>
          <w:szCs w:val="28"/>
        </w:rPr>
      </w:pPr>
      <w:r w:rsidRPr="00045365">
        <w:rPr>
          <w:b/>
          <w:color w:val="000000"/>
          <w:szCs w:val="28"/>
        </w:rPr>
        <w:t xml:space="preserve">Завідувач кафедри </w:t>
      </w:r>
    </w:p>
    <w:p w14:paraId="575BF752" w14:textId="77777777" w:rsidR="007B799B" w:rsidRPr="00045365" w:rsidRDefault="007B799B" w:rsidP="007B799B">
      <w:pPr>
        <w:spacing w:line="240" w:lineRule="auto"/>
        <w:ind w:firstLine="5103"/>
        <w:rPr>
          <w:color w:val="000000"/>
          <w:sz w:val="22"/>
          <w:szCs w:val="28"/>
        </w:rPr>
      </w:pPr>
    </w:p>
    <w:p w14:paraId="7E2BEEF5" w14:textId="77777777" w:rsidR="007B799B" w:rsidRPr="00045365" w:rsidRDefault="007B799B" w:rsidP="007B799B">
      <w:pPr>
        <w:spacing w:line="240" w:lineRule="auto"/>
        <w:ind w:firstLine="5103"/>
        <w:rPr>
          <w:color w:val="000000"/>
          <w:szCs w:val="28"/>
          <w:u w:val="single"/>
        </w:rPr>
      </w:pP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  <w:t xml:space="preserve">     (Колларов О.Ю.) </w:t>
      </w:r>
    </w:p>
    <w:p w14:paraId="767B3BF7" w14:textId="77777777" w:rsidR="007B799B" w:rsidRPr="00045365" w:rsidRDefault="007B799B" w:rsidP="007B799B">
      <w:pPr>
        <w:spacing w:line="240" w:lineRule="auto"/>
        <w:ind w:firstLine="5103"/>
        <w:rPr>
          <w:color w:val="000000"/>
          <w:sz w:val="22"/>
          <w:szCs w:val="28"/>
          <w:u w:val="single"/>
        </w:rPr>
      </w:pPr>
    </w:p>
    <w:p w14:paraId="70B86272" w14:textId="2CB0463F" w:rsidR="007B799B" w:rsidRPr="00045365" w:rsidRDefault="007B799B" w:rsidP="007B799B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5103"/>
        <w:rPr>
          <w:color w:val="000000"/>
          <w:szCs w:val="28"/>
        </w:rPr>
      </w:pPr>
      <w:r w:rsidRPr="00045365">
        <w:rPr>
          <w:color w:val="000000"/>
          <w:szCs w:val="28"/>
        </w:rPr>
        <w:t xml:space="preserve">«       » </w:t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>
        <w:rPr>
          <w:color w:val="000000"/>
          <w:szCs w:val="28"/>
        </w:rPr>
        <w:tab/>
        <w:t>2021</w:t>
      </w:r>
      <w:r w:rsidRPr="00045365">
        <w:rPr>
          <w:color w:val="000000"/>
          <w:szCs w:val="28"/>
        </w:rPr>
        <w:t xml:space="preserve"> р.</w:t>
      </w:r>
    </w:p>
    <w:p w14:paraId="7A4CDA8B" w14:textId="77777777" w:rsidR="005E4A4E" w:rsidRPr="00321E67" w:rsidRDefault="005E4A4E" w:rsidP="005E4A4E">
      <w:pPr>
        <w:spacing w:line="240" w:lineRule="auto"/>
        <w:ind w:firstLine="0"/>
        <w:rPr>
          <w:color w:val="000000"/>
          <w:szCs w:val="28"/>
        </w:rPr>
      </w:pPr>
    </w:p>
    <w:p w14:paraId="71690FE9" w14:textId="640C074A" w:rsidR="005E4A4E" w:rsidRDefault="005E4A4E" w:rsidP="005E4A4E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321E67">
        <w:rPr>
          <w:b/>
          <w:color w:val="000000"/>
          <w:szCs w:val="28"/>
        </w:rPr>
        <w:t>ЗАВДАННЯ</w:t>
      </w:r>
    </w:p>
    <w:p w14:paraId="544B38C1" w14:textId="73DAE98B" w:rsidR="005E4A4E" w:rsidRPr="005E4A4E" w:rsidRDefault="005E4A4E" w:rsidP="005E4A4E">
      <w:pPr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>НА КУРСОВИЙ ПРОЕКТ СТУДЕНТУ</w:t>
      </w:r>
    </w:p>
    <w:p w14:paraId="65A496C8" w14:textId="1E163064" w:rsidR="005E4A4E" w:rsidRPr="00321E67" w:rsidRDefault="005E4A4E" w:rsidP="005E4A4E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321E67">
        <w:rPr>
          <w:color w:val="000000"/>
          <w:szCs w:val="28"/>
          <w:u w:val="single"/>
        </w:rPr>
        <w:tab/>
        <w:t>Сіденко Максим Олександрович</w:t>
      </w:r>
      <w:r w:rsidRPr="00321E67">
        <w:rPr>
          <w:color w:val="000000"/>
          <w:szCs w:val="28"/>
          <w:u w:val="single"/>
        </w:rPr>
        <w:tab/>
      </w:r>
    </w:p>
    <w:p w14:paraId="763971AF" w14:textId="77777777" w:rsidR="005E4A4E" w:rsidRPr="00321E67" w:rsidRDefault="005E4A4E" w:rsidP="005E4A4E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321E67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9675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</w:tblGrid>
      <w:tr w:rsidR="005E4A4E" w:rsidRPr="00321E67" w14:paraId="6DEDAFC6" w14:textId="77777777" w:rsidTr="009102EF">
        <w:tc>
          <w:tcPr>
            <w:tcW w:w="9675" w:type="dxa"/>
            <w:gridSpan w:val="5"/>
            <w:shd w:val="clear" w:color="auto" w:fill="auto"/>
          </w:tcPr>
          <w:p w14:paraId="56DCC13A" w14:textId="72801E40" w:rsidR="005E4A4E" w:rsidRPr="00321E67" w:rsidRDefault="005E4A4E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</w:rPr>
              <w:t>. Тема проекту</w:t>
            </w:r>
            <w:r w:rsidRPr="00321E67">
              <w:rPr>
                <w:color w:val="000000"/>
                <w:szCs w:val="28"/>
              </w:rPr>
              <w:t>:</w:t>
            </w:r>
          </w:p>
        </w:tc>
      </w:tr>
      <w:tr w:rsidR="005E4A4E" w:rsidRPr="00321E67" w14:paraId="291CD669" w14:textId="77777777" w:rsidTr="009102EF"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527D39BD" w14:textId="73721A1D" w:rsidR="005E4A4E" w:rsidRPr="00321E67" w:rsidRDefault="0045387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t>ПРОЕКТУВАННЯ ЕЛЕКТРИЧНОЇ МЕРЕЖІ</w:t>
            </w:r>
          </w:p>
        </w:tc>
      </w:tr>
      <w:tr w:rsidR="005E4A4E" w:rsidRPr="00321E67" w14:paraId="6AA66596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A71178D" w14:textId="77777777" w:rsidR="005E4A4E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84B4518" w14:textId="44FB29D1" w:rsidR="00AE33DD" w:rsidRPr="00321E67" w:rsidRDefault="00AE33DD" w:rsidP="00AE33DD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 w:rsidRPr="00045365">
              <w:rPr>
                <w:color w:val="000000"/>
                <w:szCs w:val="28"/>
              </w:rPr>
              <w:t>2. Керівник проекту:</w:t>
            </w:r>
            <w:r>
              <w:rPr>
                <w:color w:val="000000"/>
                <w:szCs w:val="28"/>
              </w:rPr>
              <w:t xml:space="preserve"> </w:t>
            </w:r>
            <w:r w:rsidRPr="00321E67">
              <w:rPr>
                <w:color w:val="000000"/>
                <w:szCs w:val="28"/>
              </w:rPr>
              <w:t>Шеїна Г</w:t>
            </w:r>
            <w:r>
              <w:rPr>
                <w:color w:val="000000"/>
                <w:szCs w:val="28"/>
              </w:rPr>
              <w:t xml:space="preserve">анна </w:t>
            </w:r>
            <w:r w:rsidRPr="00321E67">
              <w:rPr>
                <w:color w:val="000000"/>
                <w:szCs w:val="28"/>
              </w:rPr>
              <w:t>О</w:t>
            </w:r>
            <w:r>
              <w:rPr>
                <w:color w:val="000000"/>
                <w:szCs w:val="28"/>
              </w:rPr>
              <w:t>лександрівна</w:t>
            </w:r>
          </w:p>
        </w:tc>
      </w:tr>
      <w:tr w:rsidR="005E4A4E" w:rsidRPr="00321E67" w14:paraId="6043F9E6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61931102" w14:textId="2C12A95E" w:rsidR="007B799B" w:rsidRDefault="00AE33DD" w:rsidP="007B799B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 w:val="20"/>
              </w:rPr>
              <w:t xml:space="preserve">                                                     </w:t>
            </w:r>
            <w:r w:rsidRPr="00045365">
              <w:rPr>
                <w:color w:val="000000"/>
                <w:sz w:val="20"/>
              </w:rPr>
              <w:t>(прізвище, ім’я, по батькові, науковий ступінь, вчене звання)</w:t>
            </w:r>
          </w:p>
          <w:p w14:paraId="4536BED6" w14:textId="1245B20D" w:rsidR="005E4A4E" w:rsidRPr="00321E67" w:rsidRDefault="007B799B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3. </w:t>
            </w:r>
            <w:r w:rsidRPr="00045365">
              <w:rPr>
                <w:color w:val="000000"/>
                <w:szCs w:val="28"/>
              </w:rPr>
              <w:t>Основні пункти завдання:</w:t>
            </w:r>
          </w:p>
        </w:tc>
      </w:tr>
      <w:tr w:rsidR="005E4A4E" w:rsidRPr="00321E67" w14:paraId="0C3B25BB" w14:textId="77777777" w:rsidTr="009102EF"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2AD6C472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62DCDE4D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4232204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632700F0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E490A8F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64B00EB0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A5BF417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498D67A2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1306B33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7691ECB2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6A349A9A" w14:textId="696C7415" w:rsidR="0045387E" w:rsidRPr="0045387E" w:rsidRDefault="007B799B" w:rsidP="0045387E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.</w:t>
            </w:r>
            <w:r w:rsidRPr="00045365">
              <w:rPr>
                <w:color w:val="000000"/>
                <w:szCs w:val="28"/>
              </w:rPr>
              <w:t xml:space="preserve"> Вихідні дані:</w:t>
            </w:r>
          </w:p>
          <w:p w14:paraId="50CD7F1A" w14:textId="4CDE03BC" w:rsidR="007B799B" w:rsidRPr="0045387E" w:rsidRDefault="0045387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аріант 13</w:t>
            </w:r>
          </w:p>
        </w:tc>
      </w:tr>
      <w:tr w:rsidR="007B799B" w:rsidRPr="00321E67" w14:paraId="0380CBA9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0B66D833" w14:textId="77777777" w:rsidR="007B799B" w:rsidRDefault="007B799B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7B799B" w:rsidRPr="00321E67" w14:paraId="1864DFE5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3819556E" w14:textId="6E91E673" w:rsidR="007B799B" w:rsidRDefault="007B799B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.</w:t>
            </w:r>
            <w:r w:rsidRPr="00045365">
              <w:rPr>
                <w:color w:val="000000"/>
                <w:szCs w:val="28"/>
              </w:rPr>
              <w:t xml:space="preserve"> Рекомендована література:</w:t>
            </w:r>
          </w:p>
          <w:p w14:paraId="32EF10D1" w14:textId="39ADEF51" w:rsidR="007B799B" w:rsidRDefault="007B799B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7B799B" w:rsidRPr="00321E67" w14:paraId="65961200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4FAAC6B6" w14:textId="77777777" w:rsidR="007B799B" w:rsidRDefault="007B799B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7B799B" w:rsidRPr="00321E67" w14:paraId="0680B4A6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3C0AD456" w14:textId="77777777" w:rsidR="007B799B" w:rsidRDefault="007B799B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</w:tc>
      </w:tr>
      <w:tr w:rsidR="005E4A4E" w:rsidRPr="00321E67" w14:paraId="6CB4C579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10EA0F5A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357A3C3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7BE4BFFA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23B81DC6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FFD0AAB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2449D22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7EA928D2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477A5295" w14:textId="77777777" w:rsidR="0045387E" w:rsidRDefault="0045387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4B24B7CD" w14:textId="77777777" w:rsidR="0045387E" w:rsidRDefault="0045387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7326A37" w14:textId="71FACD36" w:rsidR="005E4A4E" w:rsidRPr="00321E67" w:rsidRDefault="005E4A4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1C3F2448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644BD320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37243997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4D224086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2B1F46F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5412CEB4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CD23EE6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D24BE61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583B9CCA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44219C11" w14:textId="75A8651A" w:rsidR="005E4A4E" w:rsidRPr="00321E67" w:rsidRDefault="007B799B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/02</w:t>
            </w:r>
            <w:r w:rsidR="005E4A4E" w:rsidRPr="00321E67">
              <w:rPr>
                <w:color w:val="000000"/>
                <w:szCs w:val="28"/>
              </w:rPr>
              <w:t>/2</w:t>
            </w: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1662C587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00A8DBB6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C0A1391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09FB7BF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B6E4E01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1344B103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4A62A540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11412E1E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D2879AE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586D1B14" w14:textId="0C92F75E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Сіденко М.О</w:t>
            </w:r>
          </w:p>
        </w:tc>
      </w:tr>
      <w:tr w:rsidR="005E4A4E" w:rsidRPr="00321E67" w14:paraId="1ADEE7C6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6E08B2C8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14:paraId="5EBF9E5C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14:paraId="782B2B6D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2B2DE60A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5E4A4E" w:rsidRPr="00321E67" w14:paraId="5D9734D4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746E5E1C" w14:textId="77777777" w:rsidR="005E4A4E" w:rsidRPr="00321E67" w:rsidRDefault="005E4A4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91D4771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034A89DA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Шеїна Г.О</w:t>
            </w:r>
          </w:p>
        </w:tc>
      </w:tr>
      <w:tr w:rsidR="005E4A4E" w:rsidRPr="00321E67" w14:paraId="23605311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0CD2918C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05265AE4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2B7984B1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6FE4460D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bookmarkEnd w:id="0"/>
    </w:tbl>
    <w:p w14:paraId="010DC706" w14:textId="29A25A0E" w:rsidR="00A3047E" w:rsidRPr="00321E67" w:rsidRDefault="00A3047E" w:rsidP="0045387E">
      <w:pPr>
        <w:spacing w:line="240" w:lineRule="auto"/>
        <w:ind w:firstLine="0"/>
        <w:jc w:val="center"/>
        <w:rPr>
          <w:color w:val="000000"/>
        </w:rPr>
        <w:sectPr w:rsidR="00A3047E" w:rsidRPr="00321E67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14:paraId="490D65B8" w14:textId="5753A0E5" w:rsidR="005E763F" w:rsidRPr="005E763F" w:rsidRDefault="005E763F" w:rsidP="005E763F">
      <w:pPr>
        <w:ind w:firstLine="0"/>
        <w:jc w:val="center"/>
        <w:rPr>
          <w:szCs w:val="28"/>
          <w:lang w:bidi="ru-RU"/>
        </w:rPr>
      </w:pPr>
      <w:r w:rsidRPr="005E763F">
        <w:rPr>
          <w:b/>
          <w:szCs w:val="28"/>
        </w:rPr>
        <w:lastRenderedPageBreak/>
        <w:t>ЗМІСТ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63"/>
        <w:gridCol w:w="771"/>
      </w:tblGrid>
      <w:tr w:rsidR="005E763F" w:rsidRPr="005E763F" w14:paraId="6A0E0E38" w14:textId="77777777" w:rsidTr="009102EF">
        <w:tc>
          <w:tcPr>
            <w:tcW w:w="8663" w:type="dxa"/>
          </w:tcPr>
          <w:p w14:paraId="22042E2B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Cs w:val="0"/>
                <w:sz w:val="28"/>
                <w:szCs w:val="28"/>
              </w:rPr>
            </w:pPr>
          </w:p>
        </w:tc>
        <w:tc>
          <w:tcPr>
            <w:tcW w:w="771" w:type="dxa"/>
          </w:tcPr>
          <w:p w14:paraId="156BF7CC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sz w:val="28"/>
                <w:szCs w:val="28"/>
              </w:rPr>
              <w:t>С.</w:t>
            </w:r>
          </w:p>
        </w:tc>
      </w:tr>
      <w:tr w:rsidR="005E763F" w:rsidRPr="005E763F" w14:paraId="34CB736F" w14:textId="77777777" w:rsidTr="009102EF">
        <w:tc>
          <w:tcPr>
            <w:tcW w:w="8663" w:type="dxa"/>
          </w:tcPr>
          <w:p w14:paraId="384474A1" w14:textId="77777777" w:rsidR="005E763F" w:rsidRPr="005E763F" w:rsidRDefault="009102E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hyperlink w:anchor="ВСТУП" w:history="1">
              <w:r w:rsidR="005E763F"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ВСТУП</w:t>
              </w:r>
            </w:hyperlink>
            <w:r w:rsidR="005E763F"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. . . . . . . . . . . . . . . . . . . . . . . . . . . . . . . . . . . . . . . . . </w:t>
            </w:r>
          </w:p>
        </w:tc>
        <w:tc>
          <w:tcPr>
            <w:tcW w:w="771" w:type="dxa"/>
          </w:tcPr>
          <w:p w14:paraId="353B08C0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5</w:t>
            </w:r>
          </w:p>
        </w:tc>
      </w:tr>
      <w:tr w:rsidR="005E763F" w:rsidRPr="005E763F" w14:paraId="3E599301" w14:textId="77777777" w:rsidTr="009102EF">
        <w:tc>
          <w:tcPr>
            <w:tcW w:w="8663" w:type="dxa"/>
          </w:tcPr>
          <w:p w14:paraId="7C184050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1 </w:t>
            </w:r>
            <w:hyperlink w:anchor="ЗАВДАННЯ_КУРСОВОЇ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ЗАВДАННЯ ДО КУРСОВОЇ РОБОТИ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</w:t>
            </w:r>
          </w:p>
        </w:tc>
        <w:tc>
          <w:tcPr>
            <w:tcW w:w="771" w:type="dxa"/>
          </w:tcPr>
          <w:p w14:paraId="496838D8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6</w:t>
            </w:r>
          </w:p>
        </w:tc>
      </w:tr>
      <w:tr w:rsidR="005E763F" w:rsidRPr="005E763F" w14:paraId="22830C72" w14:textId="77777777" w:rsidTr="009102EF">
        <w:tc>
          <w:tcPr>
            <w:tcW w:w="8663" w:type="dxa"/>
          </w:tcPr>
          <w:p w14:paraId="0D6973B8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1.1 </w:t>
            </w:r>
            <w:hyperlink w:anchor="Розрахунок_трифазного_трансформатор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трифазного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</w:t>
            </w:r>
          </w:p>
        </w:tc>
        <w:tc>
          <w:tcPr>
            <w:tcW w:w="771" w:type="dxa"/>
          </w:tcPr>
          <w:p w14:paraId="218911F8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6</w:t>
            </w:r>
          </w:p>
        </w:tc>
      </w:tr>
      <w:tr w:rsidR="005E763F" w:rsidRPr="005E763F" w14:paraId="43C85585" w14:textId="77777777" w:rsidTr="009102EF">
        <w:tc>
          <w:tcPr>
            <w:tcW w:w="8663" w:type="dxa"/>
          </w:tcPr>
          <w:p w14:paraId="1881317B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1.2 </w:t>
            </w:r>
            <w:hyperlink w:anchor="Розрахунок_двигуна_постійного_струму1_2_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двигуна постійного струму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</w:t>
            </w:r>
          </w:p>
        </w:tc>
        <w:tc>
          <w:tcPr>
            <w:tcW w:w="771" w:type="dxa"/>
          </w:tcPr>
          <w:p w14:paraId="2F53FAC6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7</w:t>
            </w:r>
          </w:p>
        </w:tc>
      </w:tr>
      <w:tr w:rsidR="005E763F" w:rsidRPr="005E763F" w14:paraId="5E167470" w14:textId="77777777" w:rsidTr="009102EF">
        <w:tc>
          <w:tcPr>
            <w:tcW w:w="8663" w:type="dxa"/>
          </w:tcPr>
          <w:p w14:paraId="7785B61D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 </w:t>
            </w:r>
            <w:hyperlink w:anchor="Розрахункова_частина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КОВА ЧАСТИ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>. . . . . . . . . . . . . . . . . . . . . . . . . . . . . . . .</w:t>
            </w:r>
          </w:p>
        </w:tc>
        <w:tc>
          <w:tcPr>
            <w:tcW w:w="771" w:type="dxa"/>
          </w:tcPr>
          <w:p w14:paraId="5FA87ED4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8</w:t>
            </w:r>
          </w:p>
        </w:tc>
      </w:tr>
      <w:tr w:rsidR="005E763F" w:rsidRPr="005E763F" w14:paraId="3DEA760E" w14:textId="77777777" w:rsidTr="009102EF">
        <w:tc>
          <w:tcPr>
            <w:tcW w:w="8663" w:type="dxa"/>
          </w:tcPr>
          <w:p w14:paraId="1E7DDC55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>2.</w:t>
            </w:r>
            <w:hyperlink w:anchor="Розрахунок_трансформатора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1 Розрахунок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. . . . . </w:t>
            </w:r>
          </w:p>
        </w:tc>
        <w:tc>
          <w:tcPr>
            <w:tcW w:w="771" w:type="dxa"/>
          </w:tcPr>
          <w:p w14:paraId="5D7A7514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8</w:t>
            </w:r>
          </w:p>
        </w:tc>
      </w:tr>
      <w:tr w:rsidR="005E763F" w:rsidRPr="005E763F" w14:paraId="7897F1C2" w14:textId="77777777" w:rsidTr="009102EF">
        <w:tc>
          <w:tcPr>
            <w:tcW w:w="8663" w:type="dxa"/>
          </w:tcPr>
          <w:p w14:paraId="66BFBF3D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1 </w:t>
            </w:r>
            <w:hyperlink w:anchor="a_2_1_1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Визначення основних параметрів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</w:t>
            </w:r>
          </w:p>
        </w:tc>
        <w:tc>
          <w:tcPr>
            <w:tcW w:w="771" w:type="dxa"/>
          </w:tcPr>
          <w:p w14:paraId="6518844A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8</w:t>
            </w:r>
          </w:p>
        </w:tc>
      </w:tr>
      <w:tr w:rsidR="005E763F" w:rsidRPr="005E763F" w14:paraId="4A2EBE92" w14:textId="77777777" w:rsidTr="009102EF">
        <w:tc>
          <w:tcPr>
            <w:tcW w:w="8663" w:type="dxa"/>
          </w:tcPr>
          <w:p w14:paraId="78228860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2 </w:t>
            </w:r>
            <w:hyperlink w:anchor="a_2_1_2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Параметри схеми заміщення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</w:t>
            </w:r>
          </w:p>
        </w:tc>
        <w:tc>
          <w:tcPr>
            <w:tcW w:w="771" w:type="dxa"/>
          </w:tcPr>
          <w:p w14:paraId="5FD6B01A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2</w:t>
            </w:r>
          </w:p>
        </w:tc>
      </w:tr>
      <w:tr w:rsidR="005E763F" w:rsidRPr="005E763F" w14:paraId="48029977" w14:textId="77777777" w:rsidTr="009102EF">
        <w:tc>
          <w:tcPr>
            <w:tcW w:w="8663" w:type="dxa"/>
          </w:tcPr>
          <w:p w14:paraId="7E51BACE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3 </w:t>
            </w:r>
            <w:hyperlink w:anchor="a_2_1_3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залежності ККД від завантаження η(β)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</w:t>
            </w:r>
          </w:p>
        </w:tc>
        <w:tc>
          <w:tcPr>
            <w:tcW w:w="771" w:type="dxa"/>
          </w:tcPr>
          <w:p w14:paraId="207873E3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3</w:t>
            </w:r>
          </w:p>
        </w:tc>
      </w:tr>
      <w:tr w:rsidR="005E763F" w:rsidRPr="005E763F" w14:paraId="2D8FE617" w14:textId="77777777" w:rsidTr="009102EF">
        <w:tc>
          <w:tcPr>
            <w:tcW w:w="8663" w:type="dxa"/>
          </w:tcPr>
          <w:p w14:paraId="26C64771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4 </w:t>
            </w:r>
            <w:hyperlink w:anchor="a_2_1_4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 xml:space="preserve">Розрахунок зовнішньої характеристики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</w:rPr>
                <w:t>U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  <w:vertAlign w:val="subscript"/>
                </w:rPr>
                <w:t>2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</w:rPr>
                <w:t>(I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  <w:vertAlign w:val="subscript"/>
                </w:rPr>
                <w:t>2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</w:rPr>
                <w:t>)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</w:t>
            </w:r>
          </w:p>
        </w:tc>
        <w:tc>
          <w:tcPr>
            <w:tcW w:w="771" w:type="dxa"/>
          </w:tcPr>
          <w:p w14:paraId="1FAF9265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4</w:t>
            </w:r>
          </w:p>
        </w:tc>
      </w:tr>
      <w:tr w:rsidR="005E763F" w:rsidRPr="005E763F" w14:paraId="6D1BF475" w14:textId="77777777" w:rsidTr="009102EF">
        <w:tc>
          <w:tcPr>
            <w:tcW w:w="8663" w:type="dxa"/>
          </w:tcPr>
          <w:p w14:paraId="047AB915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5 </w:t>
            </w:r>
            <w:hyperlink w:anchor="a_2_1_5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Схеми вмикання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</w:t>
            </w:r>
          </w:p>
        </w:tc>
        <w:tc>
          <w:tcPr>
            <w:tcW w:w="771" w:type="dxa"/>
          </w:tcPr>
          <w:p w14:paraId="731AFAFF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8</w:t>
            </w:r>
          </w:p>
        </w:tc>
      </w:tr>
      <w:tr w:rsidR="005E763F" w:rsidRPr="005E763F" w14:paraId="290A7269" w14:textId="77777777" w:rsidTr="009102EF">
        <w:tc>
          <w:tcPr>
            <w:tcW w:w="8663" w:type="dxa"/>
          </w:tcPr>
          <w:p w14:paraId="647E1507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caps/>
                <w:sz w:val="28"/>
                <w:szCs w:val="28"/>
              </w:rPr>
              <w:t xml:space="preserve">2.2 </w:t>
            </w:r>
            <w:hyperlink w:anchor="a_2_2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aps/>
                  <w:color w:val="auto"/>
                  <w:sz w:val="28"/>
                  <w:szCs w:val="28"/>
                </w:rPr>
                <w:t>Р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озрахунок двигуна постійного струму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</w:t>
            </w:r>
          </w:p>
        </w:tc>
        <w:tc>
          <w:tcPr>
            <w:tcW w:w="771" w:type="dxa"/>
          </w:tcPr>
          <w:p w14:paraId="53F9965E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0</w:t>
            </w:r>
          </w:p>
        </w:tc>
      </w:tr>
      <w:tr w:rsidR="005E763F" w:rsidRPr="005E763F" w14:paraId="0F6C8582" w14:textId="77777777" w:rsidTr="009102EF">
        <w:tc>
          <w:tcPr>
            <w:tcW w:w="8663" w:type="dxa"/>
          </w:tcPr>
          <w:p w14:paraId="10D3ECF4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>2.2.</w:t>
            </w:r>
            <w:hyperlink w:anchor="a_2_2_1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1 Розрахунок параметрів двигуна, схема вмикання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</w:t>
            </w:r>
          </w:p>
        </w:tc>
        <w:tc>
          <w:tcPr>
            <w:tcW w:w="771" w:type="dxa"/>
          </w:tcPr>
          <w:p w14:paraId="2D361912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0</w:t>
            </w:r>
          </w:p>
        </w:tc>
      </w:tr>
      <w:tr w:rsidR="005E763F" w:rsidRPr="005E763F" w14:paraId="456E9F11" w14:textId="77777777" w:rsidTr="009102EF">
        <w:tc>
          <w:tcPr>
            <w:tcW w:w="8663" w:type="dxa"/>
          </w:tcPr>
          <w:p w14:paraId="514A8805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2 </w:t>
            </w:r>
            <w:hyperlink w:anchor="a_2_2_2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ежими роботи двигу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</w:t>
            </w:r>
          </w:p>
        </w:tc>
        <w:tc>
          <w:tcPr>
            <w:tcW w:w="771" w:type="dxa"/>
          </w:tcPr>
          <w:p w14:paraId="3350FFB5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1</w:t>
            </w:r>
          </w:p>
        </w:tc>
      </w:tr>
      <w:tr w:rsidR="005E763F" w:rsidRPr="005E763F" w14:paraId="4A5F11F8" w14:textId="77777777" w:rsidTr="009102EF">
        <w:tc>
          <w:tcPr>
            <w:tcW w:w="8663" w:type="dxa"/>
          </w:tcPr>
          <w:p w14:paraId="3FD920A0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3 </w:t>
            </w:r>
            <w:hyperlink w:anchor="a_2_2_3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природної механічної  характеристики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br/>
                <w:t xml:space="preserve"> двигуна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iCs/>
                  <w:color w:val="auto"/>
                  <w:sz w:val="28"/>
                  <w:szCs w:val="28"/>
                  <w:lang w:val="en-US"/>
                </w:rPr>
                <w:t>n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iCs/>
                  <w:color w:val="auto"/>
                  <w:sz w:val="28"/>
                  <w:szCs w:val="28"/>
                </w:rPr>
                <w:t>(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iCs/>
                  <w:color w:val="auto"/>
                  <w:sz w:val="28"/>
                  <w:szCs w:val="28"/>
                  <w:lang w:val="en-US"/>
                </w:rPr>
                <w:t>M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)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. . . . . . . . . . . . . . . . . . . . . . . . . . . </w:t>
            </w:r>
          </w:p>
        </w:tc>
        <w:tc>
          <w:tcPr>
            <w:tcW w:w="771" w:type="dxa"/>
          </w:tcPr>
          <w:p w14:paraId="07C55E9D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</w:p>
          <w:p w14:paraId="39CB6143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4</w:t>
            </w:r>
          </w:p>
        </w:tc>
      </w:tr>
      <w:tr w:rsidR="005E763F" w:rsidRPr="005E763F" w14:paraId="698D1F58" w14:textId="77777777" w:rsidTr="009102EF">
        <w:tc>
          <w:tcPr>
            <w:tcW w:w="8663" w:type="dxa"/>
          </w:tcPr>
          <w:p w14:paraId="3C412DA3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4 </w:t>
            </w:r>
            <w:hyperlink w:anchor="a_2_2_4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 xml:space="preserve">Розрахунок штучної реостатної механічної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br/>
                <w:t>характеристики двигу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. . . . </w:t>
            </w:r>
          </w:p>
        </w:tc>
        <w:tc>
          <w:tcPr>
            <w:tcW w:w="771" w:type="dxa"/>
          </w:tcPr>
          <w:p w14:paraId="2B809830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</w:p>
          <w:p w14:paraId="7F5B3855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5</w:t>
            </w:r>
          </w:p>
        </w:tc>
      </w:tr>
      <w:tr w:rsidR="004A4D10" w:rsidRPr="005E763F" w14:paraId="7F327D75" w14:textId="77777777" w:rsidTr="009102EF">
        <w:tc>
          <w:tcPr>
            <w:tcW w:w="8663" w:type="dxa"/>
          </w:tcPr>
          <w:p w14:paraId="55ECA5EF" w14:textId="569A7D63" w:rsidR="004A4D10" w:rsidRPr="005E763F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4 </w:t>
            </w:r>
            <w:hyperlink w:anchor="a_2_2_4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 xml:space="preserve">Розрахунок штучної реостатної механічної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br/>
                <w:t>характеристики двигу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. . . . </w:t>
            </w:r>
          </w:p>
        </w:tc>
        <w:tc>
          <w:tcPr>
            <w:tcW w:w="771" w:type="dxa"/>
          </w:tcPr>
          <w:p w14:paraId="7FC9144E" w14:textId="77777777" w:rsidR="004A4D10" w:rsidRPr="004A4D10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</w:p>
          <w:p w14:paraId="72A6AC72" w14:textId="601CF044" w:rsidR="004A4D10" w:rsidRPr="004A4D10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5</w:t>
            </w:r>
          </w:p>
        </w:tc>
      </w:tr>
      <w:tr w:rsidR="004A4D10" w:rsidRPr="005E763F" w14:paraId="29BEFC75" w14:textId="77777777" w:rsidTr="009102EF">
        <w:tc>
          <w:tcPr>
            <w:tcW w:w="8663" w:type="dxa"/>
          </w:tcPr>
          <w:p w14:paraId="65F86695" w14:textId="4F6314A7" w:rsidR="004A4D10" w:rsidRPr="005E763F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>
              <w:rPr>
                <w:rFonts w:ascii="Times New Roman" w:hAnsi="Times New Roman"/>
                <w:b w:val="0"/>
                <w:sz w:val="28"/>
                <w:szCs w:val="28"/>
              </w:rPr>
              <w:t>Висновок</w:t>
            </w: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. . . . . . . . . . . . . . . . . . . . . . . . . . .</w:t>
            </w:r>
          </w:p>
          <w:p w14:paraId="05844663" w14:textId="1BC425A7" w:rsidR="004A4D10" w:rsidRPr="005E763F" w:rsidRDefault="004A4D10" w:rsidP="004A4D10">
            <w:pPr>
              <w:rPr>
                <w:szCs w:val="28"/>
                <w:lang w:val="ru-RU"/>
              </w:rPr>
            </w:pPr>
          </w:p>
        </w:tc>
        <w:tc>
          <w:tcPr>
            <w:tcW w:w="771" w:type="dxa"/>
          </w:tcPr>
          <w:p w14:paraId="1873B3A2" w14:textId="35EF9FB5" w:rsidR="004A4D10" w:rsidRPr="004A4D10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7</w:t>
            </w:r>
          </w:p>
        </w:tc>
      </w:tr>
    </w:tbl>
    <w:p w14:paraId="2B9AA257" w14:textId="77777777" w:rsidR="005E763F" w:rsidRDefault="005E763F">
      <w:pPr>
        <w:spacing w:line="240" w:lineRule="auto"/>
        <w:ind w:firstLine="0"/>
        <w:jc w:val="left"/>
      </w:pPr>
    </w:p>
    <w:p w14:paraId="4292B8EF" w14:textId="77777777" w:rsidR="005E763F" w:rsidRDefault="005E763F" w:rsidP="004511EA">
      <w:pPr>
        <w:spacing w:line="240" w:lineRule="auto"/>
        <w:jc w:val="center"/>
      </w:pPr>
    </w:p>
    <w:p w14:paraId="00E77BEA" w14:textId="77777777" w:rsidR="004A4D10" w:rsidRDefault="004A4D10" w:rsidP="004511EA">
      <w:pPr>
        <w:spacing w:line="240" w:lineRule="auto"/>
        <w:jc w:val="center"/>
      </w:pPr>
    </w:p>
    <w:p w14:paraId="74A71C21" w14:textId="77777777" w:rsidR="004A4D10" w:rsidRDefault="004A4D10" w:rsidP="004511EA">
      <w:pPr>
        <w:spacing w:line="240" w:lineRule="auto"/>
        <w:jc w:val="center"/>
      </w:pPr>
    </w:p>
    <w:p w14:paraId="738BC4F5" w14:textId="77777777" w:rsidR="004A4D10" w:rsidRDefault="004A4D10" w:rsidP="004511EA">
      <w:pPr>
        <w:spacing w:line="240" w:lineRule="auto"/>
        <w:jc w:val="center"/>
      </w:pPr>
    </w:p>
    <w:p w14:paraId="451F8504" w14:textId="77777777" w:rsidR="00D5380A" w:rsidRDefault="00D5380A" w:rsidP="00D5380A">
      <w:pPr>
        <w:jc w:val="center"/>
      </w:pPr>
      <w:r w:rsidRPr="00524344">
        <w:lastRenderedPageBreak/>
        <w:t>РЕФЕРАТ</w:t>
      </w:r>
    </w:p>
    <w:p w14:paraId="653EB634" w14:textId="77777777" w:rsidR="00D5380A" w:rsidRDefault="00D5380A" w:rsidP="00D5380A">
      <w:pPr>
        <w:jc w:val="center"/>
      </w:pPr>
    </w:p>
    <w:p w14:paraId="31E0DB3B" w14:textId="77777777" w:rsidR="00D5380A" w:rsidRDefault="00D5380A" w:rsidP="00D5380A">
      <w:pPr>
        <w:ind w:firstLine="708"/>
      </w:pPr>
      <w:r>
        <w:t>Пояснювальна записка: 89 с.,</w:t>
      </w:r>
      <w:r w:rsidRPr="00524344">
        <w:t xml:space="preserve"> 16 табл., 3 рис., 1 дод., 23 джерела.</w:t>
      </w:r>
    </w:p>
    <w:p w14:paraId="65F362BB" w14:textId="1A474752" w:rsidR="00D5380A" w:rsidRDefault="00D5380A">
      <w:pPr>
        <w:spacing w:line="240" w:lineRule="auto"/>
        <w:ind w:firstLine="0"/>
        <w:jc w:val="left"/>
      </w:pPr>
      <w:r>
        <w:br w:type="page"/>
      </w:r>
    </w:p>
    <w:p w14:paraId="3B87C2F2" w14:textId="77777777" w:rsidR="00D5380A" w:rsidRDefault="00D5380A" w:rsidP="004511EA">
      <w:pPr>
        <w:spacing w:line="240" w:lineRule="auto"/>
        <w:jc w:val="center"/>
      </w:pPr>
    </w:p>
    <w:p w14:paraId="6541E2A5" w14:textId="02A097FC" w:rsidR="0045387E" w:rsidRDefault="0045387E" w:rsidP="004511EA">
      <w:pPr>
        <w:spacing w:line="240" w:lineRule="auto"/>
        <w:jc w:val="center"/>
      </w:pPr>
      <w:r>
        <w:t>ВСТУП</w:t>
      </w:r>
    </w:p>
    <w:p w14:paraId="01F7E57F" w14:textId="77777777" w:rsidR="004511EA" w:rsidRPr="004511EA" w:rsidRDefault="004511EA" w:rsidP="004511EA">
      <w:pPr>
        <w:spacing w:line="240" w:lineRule="auto"/>
        <w:jc w:val="center"/>
      </w:pPr>
    </w:p>
    <w:p w14:paraId="0433C50E" w14:textId="77777777" w:rsidR="004511EA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14:paraId="51EC38A6" w14:textId="260AB7A4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14:paraId="6E4626D2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обґрунтування доцільної конфігурації мережі;</w:t>
      </w:r>
    </w:p>
    <w:p w14:paraId="144C436C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вибір номінальних напруг, перетинів проводів ліній електропередач;</w:t>
      </w:r>
    </w:p>
    <w:p w14:paraId="4CC346E6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визначення потужності трансформаторів підстанцій;</w:t>
      </w:r>
    </w:p>
    <w:p w14:paraId="7A83B606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вибір компенсуючих і регулюючих пристроїв і місць їх розташування.</w:t>
      </w:r>
    </w:p>
    <w:p w14:paraId="29EB0788" w14:textId="77777777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14:paraId="388CAFEB" w14:textId="77777777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14:paraId="0845971A" w14:textId="77777777" w:rsidR="0045387E" w:rsidRPr="004511EA" w:rsidRDefault="0045387E" w:rsidP="004511EA">
      <w:pPr>
        <w:ind w:firstLine="567"/>
      </w:pPr>
      <w:r w:rsidRPr="004511EA">
        <w:t>Вихідними даними для виконання проекту є:</w:t>
      </w:r>
    </w:p>
    <w:p w14:paraId="70C273EB" w14:textId="77777777" w:rsidR="0045387E" w:rsidRPr="004511EA" w:rsidRDefault="0045387E" w:rsidP="004511EA">
      <w:pPr>
        <w:ind w:firstLine="567"/>
      </w:pPr>
      <w:r w:rsidRPr="004511EA">
        <w:t>1. Географічне розташування джерела і вузлів навантаження на плані місцевості.</w:t>
      </w:r>
    </w:p>
    <w:p w14:paraId="6EE5F667" w14:textId="77777777" w:rsidR="0045387E" w:rsidRPr="004511EA" w:rsidRDefault="0045387E" w:rsidP="004511EA">
      <w:pPr>
        <w:ind w:firstLine="567"/>
      </w:pPr>
      <w:r w:rsidRPr="004511EA">
        <w:t>Координати (X, Y) джерела і пунктів споживання електроенергії щодо умовного початку координат приведені в табл. А.</w:t>
      </w:r>
      <w:r w:rsidRPr="00B62897">
        <w:rPr>
          <w:highlight w:val="yellow"/>
        </w:rPr>
        <w:t>1 (Додаток А).</w:t>
      </w:r>
      <w:r w:rsidRPr="004511EA">
        <w:t xml:space="preserve">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</w:t>
      </w:r>
      <w:r w:rsidRPr="004511EA">
        <w:lastRenderedPageBreak/>
        <w:t>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14:paraId="072ACD53" w14:textId="77777777" w:rsidR="0045387E" w:rsidRPr="004511EA" w:rsidRDefault="0045387E" w:rsidP="004511EA">
      <w:pPr>
        <w:ind w:firstLine="567"/>
      </w:pPr>
      <w:r w:rsidRPr="004511EA">
        <w:t>2. Дані про споживачів електроенергії в заданих пунктах.</w:t>
      </w:r>
    </w:p>
    <w:p w14:paraId="10139F07" w14:textId="77777777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Значення активної (</w:t>
      </w:r>
      <w:r w:rsidRPr="004511EA">
        <w:rPr>
          <w:position w:val="-12"/>
          <w:lang w:val="uk-UA"/>
        </w:rPr>
        <w:object w:dxaOrig="340" w:dyaOrig="380" w14:anchorId="6992A1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11" o:title=""/>
          </v:shape>
          <o:OLEObject Type="Embed" ProgID="Equation.3" ShapeID="_x0000_i1025" DrawAspect="Content" ObjectID="_1674841708" r:id="rId12"/>
        </w:object>
      </w:r>
      <w:r w:rsidRPr="004511EA">
        <w:rPr>
          <w:lang w:val="uk-UA"/>
        </w:rPr>
        <w:t>) і реактивної (</w:t>
      </w:r>
      <w:r w:rsidRPr="004511EA">
        <w:rPr>
          <w:position w:val="-12"/>
          <w:lang w:val="uk-UA"/>
        </w:rPr>
        <w:object w:dxaOrig="400" w:dyaOrig="380" w14:anchorId="39402C07">
          <v:shape id="_x0000_i1026" type="#_x0000_t75" style="width:20.25pt;height:18.75pt" o:ole="" fillcolor="window">
            <v:imagedata r:id="rId13" o:title=""/>
          </v:shape>
          <o:OLEObject Type="Embed" ProgID="Equation.3" ShapeID="_x0000_i1026" DrawAspect="Content" ObjectID="_1674841709" r:id="rId14"/>
        </w:object>
      </w:r>
      <w:r w:rsidRPr="004511EA">
        <w:rPr>
          <w:lang w:val="uk-UA"/>
        </w:rPr>
        <w:t>) потужностей споживачів у максимальному режимі з урахуванням росту електроспоживання на перспективу в 5 років приведені в табл. А.2 (</w:t>
      </w:r>
      <w:r w:rsidRPr="00B62897">
        <w:rPr>
          <w:highlight w:val="yellow"/>
          <w:lang w:val="uk-UA"/>
        </w:rPr>
        <w:t>Додато</w:t>
      </w:r>
      <w:r w:rsidRPr="004511EA">
        <w:rPr>
          <w:lang w:val="uk-UA"/>
        </w:rPr>
        <w:t>к А). Там же вказана величина часу використання максимального навантаження (</w:t>
      </w:r>
      <w:r w:rsidRPr="004511EA">
        <w:rPr>
          <w:position w:val="-12"/>
          <w:lang w:val="uk-UA"/>
        </w:rPr>
        <w:object w:dxaOrig="340" w:dyaOrig="380" w14:anchorId="6DE5C8FB">
          <v:shape id="_x0000_i1027" type="#_x0000_t75" style="width:17.25pt;height:18.75pt" o:ole="" fillcolor="window">
            <v:imagedata r:id="rId15" o:title=""/>
          </v:shape>
          <o:OLEObject Type="Embed" ProgID="Equation.3" ShapeID="_x0000_i1027" DrawAspect="Content" ObjectID="_1674841710" r:id="rId16"/>
        </w:object>
      </w:r>
      <w:r w:rsidRPr="004511EA">
        <w:rPr>
          <w:lang w:val="uk-UA"/>
        </w:rPr>
        <w:t>), що передбачається однаковою для всіх пунктів. У табл</w:t>
      </w:r>
      <w:r w:rsidRPr="00B62897">
        <w:rPr>
          <w:highlight w:val="yellow"/>
          <w:lang w:val="uk-UA"/>
        </w:rPr>
        <w:t>. А.3 (Д</w:t>
      </w:r>
      <w:r w:rsidRPr="004511EA">
        <w:rPr>
          <w:lang w:val="uk-UA"/>
        </w:rPr>
        <w:t>одаток А) вказана галузь промисловості переважного навантаження у вузлі і її категорія надійності. Приведені значення напруги вторинної мережі (</w:t>
      </w:r>
      <w:r w:rsidRPr="004511EA">
        <w:rPr>
          <w:position w:val="-12"/>
          <w:lang w:val="uk-UA"/>
        </w:rPr>
        <w:object w:dxaOrig="760" w:dyaOrig="380" w14:anchorId="235C271E">
          <v:shape id="_x0000_i1028" type="#_x0000_t75" style="width:38.25pt;height:18.75pt" o:ole="" fillcolor="window">
            <v:imagedata r:id="rId17" o:title=""/>
          </v:shape>
          <o:OLEObject Type="Embed" ProgID="Equation.3" ShapeID="_x0000_i1028" DrawAspect="Content" ObjectID="_1674841711" r:id="rId18"/>
        </w:object>
      </w:r>
      <w:r w:rsidRPr="004511EA">
        <w:rPr>
          <w:lang w:val="uk-UA"/>
        </w:rPr>
        <w:t>).</w:t>
      </w:r>
    </w:p>
    <w:p w14:paraId="2E637301" w14:textId="77777777" w:rsidR="004511EA" w:rsidRPr="004511EA" w:rsidRDefault="0045387E" w:rsidP="004511EA">
      <w:pPr>
        <w:ind w:firstLine="567"/>
      </w:pPr>
      <w:r w:rsidRPr="004511EA">
        <w:t>3. Дані про джерело живлення (електростанція з розподільними пристроями напругою 35 – 330 кВ).</w:t>
      </w:r>
    </w:p>
    <w:p w14:paraId="5DC5A904" w14:textId="798FDB3D" w:rsidR="00B62897" w:rsidRDefault="0045387E" w:rsidP="004511EA">
      <w:pPr>
        <w:ind w:firstLine="567"/>
      </w:pPr>
      <w:r w:rsidRPr="004511EA">
        <w:t>4. Відомості про кліматичні умови (район за ожеледдю) приведені в табл. А.3 (</w:t>
      </w:r>
      <w:r w:rsidRPr="00B62897">
        <w:rPr>
          <w:highlight w:val="yellow"/>
        </w:rPr>
        <w:t>Додаток</w:t>
      </w:r>
      <w:r w:rsidRPr="004511EA">
        <w:t xml:space="preserve"> А).</w:t>
      </w:r>
    </w:p>
    <w:p w14:paraId="1EDA994A" w14:textId="77777777" w:rsidR="00B62897" w:rsidRDefault="00B62897">
      <w:pPr>
        <w:spacing w:line="240" w:lineRule="auto"/>
        <w:ind w:firstLine="0"/>
        <w:jc w:val="left"/>
      </w:pPr>
      <w:r>
        <w:br w:type="page"/>
      </w:r>
    </w:p>
    <w:p w14:paraId="4337758A" w14:textId="77777777" w:rsidR="00B62897" w:rsidRDefault="00B62897" w:rsidP="00B62897">
      <w:pPr>
        <w:pStyle w:val="af9"/>
        <w:rPr>
          <w:lang w:val="uk-UA"/>
        </w:rPr>
      </w:pPr>
      <w:r>
        <w:rPr>
          <w:lang w:val="uk-UA"/>
        </w:rPr>
        <w:lastRenderedPageBreak/>
        <w:t>1 ПРОЕКТУВАННЯ ЕЛЕКТРИЧНОЇ МЕРЕЖІ</w:t>
      </w:r>
    </w:p>
    <w:p w14:paraId="41A4F7D0" w14:textId="77777777" w:rsidR="00B62897" w:rsidRDefault="00B62897" w:rsidP="00B62897">
      <w:pPr>
        <w:ind w:firstLine="567"/>
        <w:jc w:val="center"/>
      </w:pPr>
    </w:p>
    <w:p w14:paraId="70C3C7BE" w14:textId="77777777" w:rsidR="00B62897" w:rsidRDefault="00B62897" w:rsidP="00B62897">
      <w:pPr>
        <w:ind w:left="567"/>
      </w:pPr>
      <w:r>
        <w:t>1.1 Стисла характеристика споживачів району</w:t>
      </w:r>
    </w:p>
    <w:p w14:paraId="21D2B46B" w14:textId="77777777" w:rsidR="00B62897" w:rsidRDefault="00B62897" w:rsidP="00B62897">
      <w:pPr>
        <w:ind w:left="567"/>
      </w:pPr>
    </w:p>
    <w:p w14:paraId="47C47109" w14:textId="4886EF38" w:rsidR="00B62897" w:rsidRDefault="00D5380A" w:rsidP="00B62897">
      <w:pPr>
        <w:ind w:firstLine="567"/>
      </w:pPr>
      <w:r>
        <w:t>У цьому пункті я охарактеризував</w:t>
      </w:r>
      <w:r w:rsidR="00B62897">
        <w:t xml:space="preserve"> вузли навантаження (ВН), для яких має бути спроектована систе</w:t>
      </w:r>
      <w:r>
        <w:t xml:space="preserve">ма </w:t>
      </w:r>
      <w:r w:rsidRPr="00D5380A">
        <w:t>електропостачання: вказав</w:t>
      </w:r>
      <w:r>
        <w:t xml:space="preserve"> їх кількість, описав</w:t>
      </w:r>
      <w:r w:rsidR="00B62897">
        <w:t xml:space="preserve"> характер. Відомості пр</w:t>
      </w:r>
      <w:r>
        <w:t>о вузли навантаження вибирав з вихідних даних і заніс</w:t>
      </w:r>
      <w:r w:rsidR="00B62897">
        <w:t xml:space="preserve"> в табл.1.1</w:t>
      </w:r>
    </w:p>
    <w:p w14:paraId="02FD9DEC" w14:textId="56DB1E23" w:rsidR="00B62897" w:rsidRDefault="00B62897" w:rsidP="00B62897">
      <w:pPr>
        <w:ind w:firstLine="567"/>
      </w:pPr>
    </w:p>
    <w:p w14:paraId="0ADC8D70" w14:textId="23EEE4E9" w:rsidR="00B62897" w:rsidRPr="00B62897" w:rsidRDefault="00B62897" w:rsidP="00B62897">
      <w:pPr>
        <w:ind w:firstLine="567"/>
        <w:rPr>
          <w:lang w:val="ru-RU"/>
        </w:rPr>
      </w:pPr>
      <w:r>
        <w:t>Таблиця 1.1 – Відом</w:t>
      </w:r>
      <w:r w:rsidRPr="00B62897">
        <w:t xml:space="preserve">ості </w:t>
      </w:r>
      <w:r w:rsidRPr="005E763F">
        <w:t>про вузли навантаження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874"/>
        <w:gridCol w:w="881"/>
        <w:gridCol w:w="1104"/>
        <w:gridCol w:w="828"/>
        <w:gridCol w:w="827"/>
        <w:gridCol w:w="1104"/>
        <w:gridCol w:w="1104"/>
        <w:gridCol w:w="1485"/>
      </w:tblGrid>
      <w:tr w:rsidR="00DF7D29" w14:paraId="752457FE" w14:textId="6FE7E63D" w:rsidTr="00DF7D29">
        <w:trPr>
          <w:trHeight w:val="672"/>
          <w:jc w:val="center"/>
        </w:trPr>
        <w:tc>
          <w:tcPr>
            <w:tcW w:w="1874" w:type="dxa"/>
          </w:tcPr>
          <w:p w14:paraId="62165843" w14:textId="6F16F417" w:rsidR="00DF7D29" w:rsidRDefault="00DF7D29" w:rsidP="00DF7D29">
            <w:pPr>
              <w:ind w:firstLine="0"/>
              <w:jc w:val="center"/>
            </w:pPr>
            <w:r w:rsidRPr="008B1AB9">
              <w:rPr>
                <w:sz w:val="24"/>
              </w:rPr>
              <w:t>Найменування вузла</w:t>
            </w:r>
          </w:p>
        </w:tc>
        <w:tc>
          <w:tcPr>
            <w:tcW w:w="881" w:type="dxa"/>
          </w:tcPr>
          <w:p w14:paraId="0E44DC55" w14:textId="00DAFCE4" w:rsidR="00DF7D29" w:rsidRPr="00E21F84" w:rsidRDefault="00DF7D29" w:rsidP="00DF7D29">
            <w:pPr>
              <w:ind w:firstLine="0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P</w:t>
            </w:r>
            <w:r w:rsidRPr="00E21F84">
              <w:rPr>
                <w:szCs w:val="28"/>
                <w:lang w:val="ru-RU"/>
              </w:rPr>
              <w:t>м</w:t>
            </w:r>
            <w:r>
              <w:rPr>
                <w:szCs w:val="28"/>
                <w:lang w:val="ru-RU"/>
              </w:rPr>
              <w:t>, МВт</w:t>
            </w:r>
          </w:p>
        </w:tc>
        <w:tc>
          <w:tcPr>
            <w:tcW w:w="1104" w:type="dxa"/>
          </w:tcPr>
          <w:p w14:paraId="02C56221" w14:textId="16CA85E9" w:rsidR="00DF7D29" w:rsidRPr="00E21F84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Q</w:t>
            </w:r>
            <w:r w:rsidRPr="00E21F84">
              <w:rPr>
                <w:szCs w:val="28"/>
                <w:lang w:val="ru-RU"/>
              </w:rPr>
              <w:t>м</w:t>
            </w:r>
            <w:r>
              <w:rPr>
                <w:szCs w:val="28"/>
                <w:lang w:val="ru-RU"/>
              </w:rPr>
              <w:t>, Мвар</w:t>
            </w:r>
          </w:p>
        </w:tc>
        <w:tc>
          <w:tcPr>
            <w:tcW w:w="828" w:type="dxa"/>
          </w:tcPr>
          <w:p w14:paraId="695236C5" w14:textId="452BF06F" w:rsidR="00DF7D29" w:rsidRPr="001B02DD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X</w:t>
            </w:r>
            <w:r>
              <w:rPr>
                <w:szCs w:val="28"/>
                <w:lang w:val="ru-RU"/>
              </w:rPr>
              <w:t>, мм</w:t>
            </w:r>
          </w:p>
        </w:tc>
        <w:tc>
          <w:tcPr>
            <w:tcW w:w="827" w:type="dxa"/>
          </w:tcPr>
          <w:p w14:paraId="27068937" w14:textId="77777777" w:rsidR="00DF7D29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Y</w:t>
            </w:r>
            <w:r>
              <w:rPr>
                <w:szCs w:val="28"/>
                <w:lang w:val="ru-RU"/>
              </w:rPr>
              <w:t>,</w:t>
            </w:r>
          </w:p>
          <w:p w14:paraId="120C18E9" w14:textId="3DC90C87" w:rsidR="00DF7D29" w:rsidRPr="001B02DD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мм</w:t>
            </w:r>
          </w:p>
        </w:tc>
        <w:tc>
          <w:tcPr>
            <w:tcW w:w="1104" w:type="dxa"/>
          </w:tcPr>
          <w:p w14:paraId="6232D03F" w14:textId="77777777" w:rsidR="00DF7D2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U2</w:t>
            </w:r>
            <w:r>
              <w:rPr>
                <w:lang w:val="ru-RU"/>
              </w:rPr>
              <w:t>ном,</w:t>
            </w:r>
          </w:p>
          <w:p w14:paraId="15691E73" w14:textId="453F28D4" w:rsidR="00DF7D29" w:rsidRPr="001B02DD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кВ</w:t>
            </w:r>
          </w:p>
        </w:tc>
        <w:tc>
          <w:tcPr>
            <w:tcW w:w="1104" w:type="dxa"/>
          </w:tcPr>
          <w:p w14:paraId="351C58C4" w14:textId="77777777" w:rsidR="00DF7D2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К</w:t>
            </w:r>
            <w:r>
              <w:rPr>
                <w:lang w:val="ru-RU"/>
              </w:rPr>
              <w:t>ат.</w:t>
            </w:r>
          </w:p>
          <w:p w14:paraId="0548BC67" w14:textId="68D2019D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ад.</w:t>
            </w:r>
          </w:p>
        </w:tc>
        <w:tc>
          <w:tcPr>
            <w:tcW w:w="920" w:type="dxa"/>
          </w:tcPr>
          <w:p w14:paraId="2E789BF6" w14:textId="2E2B37E3" w:rsidR="00DF7D29" w:rsidRPr="00DF7D2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Тм, години</w:t>
            </w:r>
          </w:p>
        </w:tc>
      </w:tr>
      <w:tr w:rsidR="00DF7D29" w14:paraId="201B3C81" w14:textId="64040934" w:rsidTr="00DF7D29">
        <w:trPr>
          <w:trHeight w:val="456"/>
          <w:jc w:val="center"/>
        </w:trPr>
        <w:tc>
          <w:tcPr>
            <w:tcW w:w="1874" w:type="dxa"/>
          </w:tcPr>
          <w:p w14:paraId="0E5091B4" w14:textId="23420656" w:rsidR="00DF7D29" w:rsidRPr="00B62897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А</w:t>
            </w:r>
          </w:p>
        </w:tc>
        <w:tc>
          <w:tcPr>
            <w:tcW w:w="881" w:type="dxa"/>
          </w:tcPr>
          <w:p w14:paraId="43F2658E" w14:textId="08587BA9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6</w:t>
            </w:r>
          </w:p>
        </w:tc>
        <w:tc>
          <w:tcPr>
            <w:tcW w:w="1104" w:type="dxa"/>
          </w:tcPr>
          <w:p w14:paraId="452ED725" w14:textId="68468F8D" w:rsidR="00DF7D29" w:rsidRDefault="00DF7D29" w:rsidP="00DF7D29">
            <w:pPr>
              <w:ind w:firstLine="0"/>
              <w:jc w:val="center"/>
            </w:pPr>
            <w:r>
              <w:t>12</w:t>
            </w:r>
          </w:p>
        </w:tc>
        <w:tc>
          <w:tcPr>
            <w:tcW w:w="828" w:type="dxa"/>
          </w:tcPr>
          <w:p w14:paraId="31008920" w14:textId="09E1120F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00</w:t>
            </w:r>
          </w:p>
        </w:tc>
        <w:tc>
          <w:tcPr>
            <w:tcW w:w="827" w:type="dxa"/>
          </w:tcPr>
          <w:p w14:paraId="7C994C90" w14:textId="61C14CC6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40</w:t>
            </w:r>
          </w:p>
        </w:tc>
        <w:tc>
          <w:tcPr>
            <w:tcW w:w="1104" w:type="dxa"/>
          </w:tcPr>
          <w:p w14:paraId="3224DB8A" w14:textId="1BDA88F0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3DAEA0A0" w14:textId="05936B6F" w:rsidR="00DF7D29" w:rsidRDefault="00DF7D29" w:rsidP="00DF7D29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 w:val="restart"/>
          </w:tcPr>
          <w:p w14:paraId="6D3031B3" w14:textId="77777777" w:rsidR="00DF7D29" w:rsidRDefault="00DF7D29" w:rsidP="00DF7D29">
            <w:pPr>
              <w:rPr>
                <w:lang w:val="ru-RU"/>
              </w:rPr>
            </w:pPr>
          </w:p>
          <w:p w14:paraId="3AE6829A" w14:textId="77777777" w:rsidR="00DF7D29" w:rsidRDefault="00DF7D29" w:rsidP="00DF7D29">
            <w:pPr>
              <w:rPr>
                <w:lang w:val="ru-RU"/>
              </w:rPr>
            </w:pPr>
          </w:p>
          <w:p w14:paraId="3698A47D" w14:textId="77777777" w:rsidR="00DF7D29" w:rsidRDefault="00DF7D29" w:rsidP="00DF7D29">
            <w:pPr>
              <w:rPr>
                <w:lang w:val="ru-RU"/>
              </w:rPr>
            </w:pPr>
          </w:p>
          <w:p w14:paraId="09E1EBC2" w14:textId="0A418920" w:rsidR="00DF7D29" w:rsidRPr="00DF7D29" w:rsidRDefault="00DF7D29" w:rsidP="00DF7D29">
            <w:pPr>
              <w:rPr>
                <w:lang w:val="ru-RU"/>
              </w:rPr>
            </w:pPr>
            <w:r>
              <w:rPr>
                <w:lang w:val="ru-RU"/>
              </w:rPr>
              <w:t>7100</w:t>
            </w:r>
          </w:p>
        </w:tc>
      </w:tr>
      <w:tr w:rsidR="00DF7D29" w14:paraId="41F914A1" w14:textId="3B1E191D" w:rsidTr="00DF7D29">
        <w:trPr>
          <w:trHeight w:val="456"/>
          <w:jc w:val="center"/>
        </w:trPr>
        <w:tc>
          <w:tcPr>
            <w:tcW w:w="1874" w:type="dxa"/>
          </w:tcPr>
          <w:p w14:paraId="6178268C" w14:textId="38352987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Б</w:t>
            </w:r>
          </w:p>
        </w:tc>
        <w:tc>
          <w:tcPr>
            <w:tcW w:w="881" w:type="dxa"/>
          </w:tcPr>
          <w:p w14:paraId="596BB7FA" w14:textId="2F84E9B8" w:rsidR="00DF7D29" w:rsidRDefault="00DF7D29" w:rsidP="00DF7D29">
            <w:pPr>
              <w:ind w:firstLine="0"/>
              <w:jc w:val="center"/>
            </w:pPr>
            <w:r>
              <w:t>20</w:t>
            </w:r>
          </w:p>
        </w:tc>
        <w:tc>
          <w:tcPr>
            <w:tcW w:w="1104" w:type="dxa"/>
          </w:tcPr>
          <w:p w14:paraId="147DD9F9" w14:textId="2B0EAD33" w:rsidR="00DF7D29" w:rsidRDefault="00DF7D29" w:rsidP="00DF7D29">
            <w:pPr>
              <w:ind w:firstLine="0"/>
              <w:jc w:val="center"/>
            </w:pPr>
            <w:r>
              <w:t>13</w:t>
            </w:r>
          </w:p>
        </w:tc>
        <w:tc>
          <w:tcPr>
            <w:tcW w:w="828" w:type="dxa"/>
          </w:tcPr>
          <w:p w14:paraId="3B1FEB5E" w14:textId="77C1C01E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95</w:t>
            </w:r>
          </w:p>
        </w:tc>
        <w:tc>
          <w:tcPr>
            <w:tcW w:w="827" w:type="dxa"/>
          </w:tcPr>
          <w:p w14:paraId="52953AAE" w14:textId="4B92F594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25</w:t>
            </w:r>
          </w:p>
        </w:tc>
        <w:tc>
          <w:tcPr>
            <w:tcW w:w="1104" w:type="dxa"/>
          </w:tcPr>
          <w:p w14:paraId="6637CC19" w14:textId="6600A7E8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25DE81E9" w14:textId="77FDFA14" w:rsidR="00DF7D29" w:rsidRDefault="00DF7D29" w:rsidP="00DF7D29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0CB64AC0" w14:textId="12DA9A55" w:rsidR="00DF7D29" w:rsidRDefault="00DF7D29" w:rsidP="00DF7D29">
            <w:pPr>
              <w:jc w:val="center"/>
            </w:pPr>
          </w:p>
        </w:tc>
      </w:tr>
      <w:tr w:rsidR="00DF7D29" w14:paraId="71C2529A" w14:textId="485E59BA" w:rsidTr="00DF7D29">
        <w:trPr>
          <w:trHeight w:val="456"/>
          <w:jc w:val="center"/>
        </w:trPr>
        <w:tc>
          <w:tcPr>
            <w:tcW w:w="1874" w:type="dxa"/>
          </w:tcPr>
          <w:p w14:paraId="4177AD00" w14:textId="4296B8B7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В</w:t>
            </w:r>
          </w:p>
        </w:tc>
        <w:tc>
          <w:tcPr>
            <w:tcW w:w="881" w:type="dxa"/>
          </w:tcPr>
          <w:p w14:paraId="2734A654" w14:textId="6330B530" w:rsidR="00DF7D29" w:rsidRDefault="00DF7D29" w:rsidP="00DF7D29">
            <w:pPr>
              <w:ind w:firstLine="0"/>
              <w:jc w:val="center"/>
            </w:pPr>
            <w:r>
              <w:t>35</w:t>
            </w:r>
          </w:p>
        </w:tc>
        <w:tc>
          <w:tcPr>
            <w:tcW w:w="1104" w:type="dxa"/>
          </w:tcPr>
          <w:p w14:paraId="29DDA960" w14:textId="2C3A4CA4" w:rsidR="00DF7D29" w:rsidRDefault="00DF7D29" w:rsidP="00DF7D29">
            <w:pPr>
              <w:ind w:firstLine="0"/>
              <w:jc w:val="center"/>
            </w:pPr>
            <w:r>
              <w:t>19</w:t>
            </w:r>
          </w:p>
        </w:tc>
        <w:tc>
          <w:tcPr>
            <w:tcW w:w="828" w:type="dxa"/>
          </w:tcPr>
          <w:p w14:paraId="37B79EF1" w14:textId="47F4AD75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827" w:type="dxa"/>
          </w:tcPr>
          <w:p w14:paraId="1A595FF1" w14:textId="156389A0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0</w:t>
            </w:r>
          </w:p>
        </w:tc>
        <w:tc>
          <w:tcPr>
            <w:tcW w:w="1104" w:type="dxa"/>
          </w:tcPr>
          <w:p w14:paraId="1123B187" w14:textId="38A2B04C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4D911C9F" w14:textId="656FCEC5" w:rsidR="00DF7D29" w:rsidRDefault="00DF7D29" w:rsidP="00DF7D29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66A51454" w14:textId="62C9413D" w:rsidR="00DF7D29" w:rsidRDefault="00DF7D29" w:rsidP="00DF7D29">
            <w:pPr>
              <w:jc w:val="center"/>
            </w:pPr>
          </w:p>
        </w:tc>
      </w:tr>
      <w:tr w:rsidR="00DF7D29" w14:paraId="1102BBF7" w14:textId="6609B999" w:rsidTr="00DF7D29">
        <w:trPr>
          <w:trHeight w:val="456"/>
          <w:jc w:val="center"/>
        </w:trPr>
        <w:tc>
          <w:tcPr>
            <w:tcW w:w="1874" w:type="dxa"/>
          </w:tcPr>
          <w:p w14:paraId="4BCC815D" w14:textId="442E9D28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Г</w:t>
            </w:r>
          </w:p>
        </w:tc>
        <w:tc>
          <w:tcPr>
            <w:tcW w:w="881" w:type="dxa"/>
          </w:tcPr>
          <w:p w14:paraId="7F8BA86B" w14:textId="4921C191" w:rsidR="00DF7D29" w:rsidRDefault="00DF7D29" w:rsidP="00DF7D29">
            <w:pPr>
              <w:ind w:firstLine="0"/>
              <w:jc w:val="center"/>
            </w:pPr>
            <w:r>
              <w:t>32</w:t>
            </w:r>
          </w:p>
        </w:tc>
        <w:tc>
          <w:tcPr>
            <w:tcW w:w="1104" w:type="dxa"/>
          </w:tcPr>
          <w:p w14:paraId="2BC916B2" w14:textId="13700C91" w:rsidR="00DF7D29" w:rsidRDefault="00DF7D29" w:rsidP="00DF7D29">
            <w:pPr>
              <w:ind w:firstLine="0"/>
              <w:jc w:val="center"/>
            </w:pPr>
            <w:r>
              <w:t>15,5</w:t>
            </w:r>
          </w:p>
        </w:tc>
        <w:tc>
          <w:tcPr>
            <w:tcW w:w="828" w:type="dxa"/>
          </w:tcPr>
          <w:p w14:paraId="5C786E06" w14:textId="057BBC0D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40</w:t>
            </w:r>
          </w:p>
        </w:tc>
        <w:tc>
          <w:tcPr>
            <w:tcW w:w="827" w:type="dxa"/>
          </w:tcPr>
          <w:p w14:paraId="1321C156" w14:textId="31055810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0</w:t>
            </w:r>
          </w:p>
        </w:tc>
        <w:tc>
          <w:tcPr>
            <w:tcW w:w="1104" w:type="dxa"/>
          </w:tcPr>
          <w:p w14:paraId="36383956" w14:textId="6BBE1374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573569CE" w14:textId="0D5C3F00" w:rsidR="00DF7D29" w:rsidRDefault="00DF7D29" w:rsidP="00DF7D29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1E220FAE" w14:textId="083FCF8F" w:rsidR="00DF7D29" w:rsidRDefault="00DF7D29" w:rsidP="00DF7D29">
            <w:pPr>
              <w:jc w:val="center"/>
            </w:pPr>
          </w:p>
        </w:tc>
      </w:tr>
      <w:tr w:rsidR="00DF7D29" w14:paraId="25332600" w14:textId="1BC04BAC" w:rsidTr="00DF7D29">
        <w:trPr>
          <w:trHeight w:val="442"/>
          <w:jc w:val="center"/>
        </w:trPr>
        <w:tc>
          <w:tcPr>
            <w:tcW w:w="1874" w:type="dxa"/>
          </w:tcPr>
          <w:p w14:paraId="68A18613" w14:textId="4B4FDE4C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881" w:type="dxa"/>
          </w:tcPr>
          <w:p w14:paraId="17A16AEF" w14:textId="7732081F" w:rsidR="00DF7D29" w:rsidRDefault="00DF7D29" w:rsidP="00DF7D29">
            <w:pPr>
              <w:ind w:firstLine="0"/>
              <w:jc w:val="center"/>
            </w:pPr>
            <w:r>
              <w:t>27</w:t>
            </w:r>
          </w:p>
        </w:tc>
        <w:tc>
          <w:tcPr>
            <w:tcW w:w="1104" w:type="dxa"/>
          </w:tcPr>
          <w:p w14:paraId="2690191C" w14:textId="7072AE0D" w:rsidR="00DF7D29" w:rsidRDefault="00DF7D29" w:rsidP="00DF7D29">
            <w:pPr>
              <w:ind w:firstLine="0"/>
              <w:jc w:val="center"/>
            </w:pPr>
            <w:r>
              <w:t>13,8</w:t>
            </w:r>
          </w:p>
        </w:tc>
        <w:tc>
          <w:tcPr>
            <w:tcW w:w="828" w:type="dxa"/>
          </w:tcPr>
          <w:p w14:paraId="01200930" w14:textId="4673BE89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75</w:t>
            </w:r>
          </w:p>
        </w:tc>
        <w:tc>
          <w:tcPr>
            <w:tcW w:w="827" w:type="dxa"/>
          </w:tcPr>
          <w:p w14:paraId="450D2AE3" w14:textId="485A2C4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5</w:t>
            </w:r>
          </w:p>
        </w:tc>
        <w:tc>
          <w:tcPr>
            <w:tcW w:w="1104" w:type="dxa"/>
          </w:tcPr>
          <w:p w14:paraId="5E4A3CFA" w14:textId="75FD3137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35EF85F8" w14:textId="79B300F3" w:rsidR="00DF7D29" w:rsidRDefault="00DF7D29" w:rsidP="00DF7D29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/>
          </w:tcPr>
          <w:p w14:paraId="3B23C792" w14:textId="6A8B5E76" w:rsidR="00DF7D29" w:rsidRDefault="00DF7D29" w:rsidP="00DF7D29">
            <w:pPr>
              <w:jc w:val="center"/>
            </w:pPr>
          </w:p>
        </w:tc>
      </w:tr>
      <w:tr w:rsidR="00DF7D29" w14:paraId="1A8C7B3E" w14:textId="66AC0DD2" w:rsidTr="00DF7D29">
        <w:trPr>
          <w:trHeight w:val="456"/>
          <w:jc w:val="center"/>
        </w:trPr>
        <w:tc>
          <w:tcPr>
            <w:tcW w:w="1874" w:type="dxa"/>
          </w:tcPr>
          <w:p w14:paraId="18D5ED21" w14:textId="64E30224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Е</w:t>
            </w:r>
          </w:p>
        </w:tc>
        <w:tc>
          <w:tcPr>
            <w:tcW w:w="881" w:type="dxa"/>
          </w:tcPr>
          <w:p w14:paraId="61F6D5B1" w14:textId="6D334777" w:rsidR="00DF7D29" w:rsidRDefault="00DF7D29" w:rsidP="00DF7D29">
            <w:pPr>
              <w:ind w:firstLine="0"/>
              <w:jc w:val="center"/>
            </w:pPr>
            <w:r>
              <w:t>35</w:t>
            </w:r>
          </w:p>
        </w:tc>
        <w:tc>
          <w:tcPr>
            <w:tcW w:w="1104" w:type="dxa"/>
          </w:tcPr>
          <w:p w14:paraId="5570C4CF" w14:textId="4A128A4E" w:rsidR="00DF7D29" w:rsidRDefault="00DF7D29" w:rsidP="00DF7D29">
            <w:pPr>
              <w:ind w:firstLine="0"/>
              <w:jc w:val="center"/>
            </w:pPr>
            <w:r>
              <w:t>17</w:t>
            </w:r>
          </w:p>
        </w:tc>
        <w:tc>
          <w:tcPr>
            <w:tcW w:w="828" w:type="dxa"/>
          </w:tcPr>
          <w:p w14:paraId="623B2D69" w14:textId="6CE54BE0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30</w:t>
            </w:r>
          </w:p>
        </w:tc>
        <w:tc>
          <w:tcPr>
            <w:tcW w:w="827" w:type="dxa"/>
          </w:tcPr>
          <w:p w14:paraId="134A0AC9" w14:textId="558627E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95</w:t>
            </w:r>
          </w:p>
        </w:tc>
        <w:tc>
          <w:tcPr>
            <w:tcW w:w="1104" w:type="dxa"/>
          </w:tcPr>
          <w:p w14:paraId="0EBFD29F" w14:textId="0D55F05D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50537A69" w14:textId="6338654F" w:rsidR="00DF7D29" w:rsidRDefault="00DF7D29" w:rsidP="00DF7D29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/>
          </w:tcPr>
          <w:p w14:paraId="719B0CB3" w14:textId="08CDA5E0" w:rsidR="00DF7D29" w:rsidRDefault="00DF7D29" w:rsidP="00DF7D29">
            <w:pPr>
              <w:ind w:firstLine="0"/>
              <w:jc w:val="center"/>
            </w:pPr>
          </w:p>
        </w:tc>
      </w:tr>
      <w:tr w:rsidR="00DF7D29" w14:paraId="421DE39B" w14:textId="64431FF1" w:rsidTr="00DF7D29">
        <w:trPr>
          <w:trHeight w:val="66"/>
          <w:jc w:val="center"/>
        </w:trPr>
        <w:tc>
          <w:tcPr>
            <w:tcW w:w="1874" w:type="dxa"/>
          </w:tcPr>
          <w:p w14:paraId="2F0FA546" w14:textId="3F1293D0" w:rsidR="00DF7D29" w:rsidRPr="009E2DE9" w:rsidRDefault="00DF7D29" w:rsidP="00DF7D29">
            <w:pPr>
              <w:ind w:firstLine="0"/>
              <w:rPr>
                <w:lang w:val="en-US"/>
              </w:rPr>
            </w:pPr>
            <w:r>
              <w:rPr>
                <w:lang w:val="ru-RU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14:paraId="064446C6" w14:textId="583118FC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14:paraId="045BD354" w14:textId="6E9868F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828" w:type="dxa"/>
          </w:tcPr>
          <w:p w14:paraId="51C6F63C" w14:textId="30DCB9FB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20</w:t>
            </w:r>
          </w:p>
        </w:tc>
        <w:tc>
          <w:tcPr>
            <w:tcW w:w="827" w:type="dxa"/>
          </w:tcPr>
          <w:p w14:paraId="58E148E4" w14:textId="2A4A389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90</w:t>
            </w:r>
          </w:p>
        </w:tc>
        <w:tc>
          <w:tcPr>
            <w:tcW w:w="1104" w:type="dxa"/>
          </w:tcPr>
          <w:p w14:paraId="55B63EA6" w14:textId="77777777" w:rsidR="00DF7D29" w:rsidRDefault="00DF7D29" w:rsidP="00DF7D29">
            <w:pPr>
              <w:ind w:firstLine="0"/>
            </w:pPr>
          </w:p>
        </w:tc>
        <w:tc>
          <w:tcPr>
            <w:tcW w:w="1104" w:type="dxa"/>
          </w:tcPr>
          <w:p w14:paraId="4B8E4EC1" w14:textId="77777777" w:rsidR="00DF7D29" w:rsidRDefault="00DF7D29" w:rsidP="00DF7D29">
            <w:pPr>
              <w:ind w:firstLine="0"/>
            </w:pPr>
          </w:p>
        </w:tc>
        <w:tc>
          <w:tcPr>
            <w:tcW w:w="920" w:type="dxa"/>
            <w:vMerge/>
          </w:tcPr>
          <w:p w14:paraId="7E2D568F" w14:textId="77777777" w:rsidR="00DF7D29" w:rsidRDefault="00DF7D29" w:rsidP="00DF7D29">
            <w:pPr>
              <w:ind w:firstLine="0"/>
            </w:pPr>
          </w:p>
        </w:tc>
      </w:tr>
      <w:tr w:rsidR="00DF7D29" w14:paraId="4AB7306F" w14:textId="2C5EAF60" w:rsidTr="00DF7D29">
        <w:trPr>
          <w:trHeight w:val="66"/>
          <w:jc w:val="center"/>
        </w:trPr>
        <w:tc>
          <w:tcPr>
            <w:tcW w:w="1874" w:type="dxa"/>
          </w:tcPr>
          <w:p w14:paraId="26453729" w14:textId="3A6054D4" w:rsidR="00DF7D29" w:rsidRPr="009E2DE9" w:rsidRDefault="00DF7D29" w:rsidP="00DF7D29">
            <w:pPr>
              <w:ind w:firstLine="0"/>
              <w:rPr>
                <w:lang w:val="en-US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14:paraId="4861D52B" w14:textId="38240CC0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14:paraId="6C3BB214" w14:textId="4B53698C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828" w:type="dxa"/>
          </w:tcPr>
          <w:p w14:paraId="492B92D7" w14:textId="28E02027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610</w:t>
            </w:r>
          </w:p>
        </w:tc>
        <w:tc>
          <w:tcPr>
            <w:tcW w:w="827" w:type="dxa"/>
          </w:tcPr>
          <w:p w14:paraId="27AD1966" w14:textId="466AC064" w:rsidR="00DF7D29" w:rsidRPr="009E2DE9" w:rsidRDefault="00D032C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435</w:t>
            </w:r>
          </w:p>
        </w:tc>
        <w:tc>
          <w:tcPr>
            <w:tcW w:w="1104" w:type="dxa"/>
          </w:tcPr>
          <w:p w14:paraId="36B428FC" w14:textId="77777777" w:rsidR="00DF7D29" w:rsidRDefault="00DF7D29" w:rsidP="00DF7D29">
            <w:pPr>
              <w:ind w:firstLine="0"/>
            </w:pPr>
          </w:p>
        </w:tc>
        <w:tc>
          <w:tcPr>
            <w:tcW w:w="1104" w:type="dxa"/>
          </w:tcPr>
          <w:p w14:paraId="3895179A" w14:textId="77777777" w:rsidR="00DF7D29" w:rsidRDefault="00DF7D29" w:rsidP="00DF7D29">
            <w:pPr>
              <w:ind w:firstLine="0"/>
            </w:pPr>
          </w:p>
        </w:tc>
        <w:tc>
          <w:tcPr>
            <w:tcW w:w="920" w:type="dxa"/>
            <w:vMerge/>
          </w:tcPr>
          <w:p w14:paraId="477AC06E" w14:textId="77777777" w:rsidR="00DF7D29" w:rsidRDefault="00DF7D29" w:rsidP="00DF7D29">
            <w:pPr>
              <w:ind w:firstLine="0"/>
            </w:pPr>
          </w:p>
        </w:tc>
      </w:tr>
    </w:tbl>
    <w:p w14:paraId="20B84C7B" w14:textId="140FE9E2" w:rsidR="009E4362" w:rsidRPr="00DF7D29" w:rsidRDefault="009E4362" w:rsidP="00B62897">
      <w:pPr>
        <w:ind w:firstLine="567"/>
        <w:rPr>
          <w:lang w:val="ru-RU"/>
        </w:rPr>
      </w:pPr>
    </w:p>
    <w:p w14:paraId="0A2C485F" w14:textId="6D1A3035" w:rsidR="00B62897" w:rsidRDefault="00B62897" w:rsidP="00B62897">
      <w:pPr>
        <w:ind w:firstLine="567"/>
      </w:pPr>
      <w:r>
        <w:t>На рис. 1.1 приводиться ситуаційний план розташування на місцевості споживачів і джерела електроенергії. Біля кожного вузла навантаження записується його назва (А, Б, … Е) і в комплексній формі (</w:t>
      </w:r>
      <w:r>
        <w:rPr>
          <w:position w:val="-12"/>
        </w:rPr>
        <w:object w:dxaOrig="1120" w:dyaOrig="380" w14:anchorId="7F7F8299">
          <v:shape id="_x0000_i1029" type="#_x0000_t75" style="width:56.25pt;height:18.75pt" o:ole="" fillcolor="window">
            <v:imagedata r:id="rId19" o:title=""/>
          </v:shape>
          <o:OLEObject Type="Embed" ProgID="Equation.3" ShapeID="_x0000_i1029" DrawAspect="Content" ObjectID="_1674841712" r:id="rId20"/>
        </w:object>
      </w:r>
      <w:r>
        <w:t xml:space="preserve">) споживана потужність у режимі максимального навантаження в </w:t>
      </w:r>
      <w:r>
        <w:rPr>
          <w:position w:val="-4"/>
        </w:rPr>
        <w:object w:dxaOrig="880" w:dyaOrig="279" w14:anchorId="59C23306">
          <v:shape id="_x0000_i1030" type="#_x0000_t75" style="width:44.25pt;height:14.25pt" o:ole="" fillcolor="window">
            <v:imagedata r:id="rId21" o:title=""/>
          </v:shape>
          <o:OLEObject Type="Embed" ProgID="Equation.3" ShapeID="_x0000_i1030" DrawAspect="Content" ObjectID="_1674841713" r:id="rId22"/>
        </w:object>
      </w:r>
      <w:r>
        <w:t>. На рисунку вказується масштаб.</w:t>
      </w:r>
    </w:p>
    <w:p w14:paraId="117C716D" w14:textId="21E88A93" w:rsidR="00B62897" w:rsidRDefault="00336387" w:rsidP="00B62897">
      <w:pPr>
        <w:ind w:firstLine="567"/>
        <w:jc w:val="center"/>
      </w:pPr>
      <w:r>
        <w:rPr>
          <w:noProof/>
          <w:lang w:val="ru-RU"/>
        </w:rPr>
        <w:lastRenderedPageBreak/>
        <w:drawing>
          <wp:inline distT="0" distB="0" distL="0" distR="0" wp14:anchorId="6A569B35" wp14:editId="1E9DAC52">
            <wp:extent cx="4171950" cy="5667375"/>
            <wp:effectExtent l="0" t="0" r="0" b="9525"/>
            <wp:docPr id="4" name="Рисунок 4" descr="C:\Users\maksimka\Desktop\КУРС3.2\kurs3_2\ЕСіМ2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aksimka\Desktop\КУРС3.2\kurs3_2\ЕСіМ2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566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C3070" w14:textId="7D8C0173" w:rsidR="00B62897" w:rsidRDefault="00B62897" w:rsidP="00B62897">
      <w:pPr>
        <w:jc w:val="center"/>
      </w:pPr>
      <w:r>
        <w:t>Рисунок 1.1 – Ситуаційний план</w:t>
      </w:r>
    </w:p>
    <w:p w14:paraId="75BB0BB7" w14:textId="77777777" w:rsidR="00336387" w:rsidRDefault="00336387" w:rsidP="00336387">
      <w:pPr>
        <w:tabs>
          <w:tab w:val="left" w:pos="1020"/>
          <w:tab w:val="center" w:pos="5173"/>
        </w:tabs>
        <w:jc w:val="left"/>
      </w:pPr>
      <w:r>
        <w:tab/>
      </w:r>
    </w:p>
    <w:p w14:paraId="7F208858" w14:textId="23BD60BF" w:rsidR="00336387" w:rsidRDefault="00336387" w:rsidP="00336387">
      <w:pPr>
        <w:tabs>
          <w:tab w:val="left" w:pos="1020"/>
          <w:tab w:val="center" w:pos="5173"/>
        </w:tabs>
        <w:jc w:val="left"/>
      </w:pPr>
      <w:r>
        <w:tab/>
        <w:t>1.2 Визначення сумарного розрахункового навантаження району</w:t>
      </w:r>
    </w:p>
    <w:p w14:paraId="303C0DB0" w14:textId="77777777" w:rsidR="00336387" w:rsidRDefault="00336387" w:rsidP="00336387">
      <w:pPr>
        <w:pStyle w:val="af"/>
        <w:rPr>
          <w:lang w:val="uk-UA"/>
        </w:rPr>
      </w:pPr>
    </w:p>
    <w:p w14:paraId="0D4C68C5" w14:textId="5175DD20" w:rsidR="00336387" w:rsidRDefault="00336387" w:rsidP="00336387">
      <w:pPr>
        <w:pStyle w:val="af"/>
        <w:rPr>
          <w:color w:val="000000" w:themeColor="text1"/>
          <w:lang w:val="uk-UA"/>
        </w:rPr>
      </w:pPr>
      <w:r w:rsidRPr="00336387">
        <w:rPr>
          <w:lang w:val="uk-UA"/>
        </w:rPr>
        <w:t>В якості розрахункових навантажень н</w:t>
      </w:r>
      <w:r>
        <w:rPr>
          <w:lang w:val="uk-UA"/>
        </w:rPr>
        <w:t>а цьому етапі проектування прий</w:t>
      </w:r>
      <w:r w:rsidRPr="00336387">
        <w:rPr>
          <w:lang w:val="uk-UA"/>
        </w:rPr>
        <w:t>маються максимальні навантаження зазначені в Завданні на курсовий проект</w:t>
      </w:r>
      <w:r w:rsidRPr="000B4EF4">
        <w:rPr>
          <w:color w:val="000000" w:themeColor="text1"/>
          <w:lang w:val="uk-UA"/>
        </w:rPr>
        <w:t>. Сумарне розрахункове навантаження району може бути визначена за формулами:</w:t>
      </w:r>
    </w:p>
    <w:p w14:paraId="31B0F5F5" w14:textId="6FE8F624" w:rsidR="000B4EF4" w:rsidRPr="000B4EF4" w:rsidRDefault="000B4EF4" w:rsidP="000B4EF4">
      <w:pPr>
        <w:pStyle w:val="af"/>
        <w:jc w:val="center"/>
        <w:rPr>
          <w:color w:val="000000" w:themeColor="text1"/>
          <w:lang w:val="uk-UA"/>
        </w:rPr>
      </w:pPr>
      <w:r w:rsidRPr="000B4EF4">
        <w:rPr>
          <w:position w:val="-16"/>
          <w:lang w:val="uk-UA"/>
        </w:rPr>
        <w:object w:dxaOrig="4280" w:dyaOrig="420" w14:anchorId="58805913">
          <v:shape id="_x0000_i1134" type="#_x0000_t75" style="width:213.75pt;height:21pt" o:ole="">
            <v:imagedata r:id="rId24" o:title=""/>
          </v:shape>
          <o:OLEObject Type="Embed" ProgID="Equation.DSMT4" ShapeID="_x0000_i1134" DrawAspect="Content" ObjectID="_1674841714" r:id="rId25"/>
        </w:object>
      </w:r>
    </w:p>
    <w:p w14:paraId="6CB4A2BD" w14:textId="77777777" w:rsidR="000B4EF4" w:rsidRDefault="000B4EF4" w:rsidP="00336387">
      <w:pPr>
        <w:jc w:val="center"/>
      </w:pPr>
    </w:p>
    <w:p w14:paraId="09AB3E85" w14:textId="357F38D9" w:rsidR="00517237" w:rsidRPr="00B67450" w:rsidRDefault="000B4EF4" w:rsidP="00336387">
      <w:pPr>
        <w:jc w:val="center"/>
        <w:rPr>
          <w:lang w:val="ru-RU"/>
        </w:rPr>
      </w:pPr>
      <w:r w:rsidRPr="00517237">
        <w:rPr>
          <w:position w:val="-38"/>
        </w:rPr>
        <w:object w:dxaOrig="6480" w:dyaOrig="900" w14:anchorId="4EAC74E9">
          <v:shape id="_x0000_i1129" type="#_x0000_t75" style="width:324pt;height:45pt" o:ole="">
            <v:imagedata r:id="rId26" o:title=""/>
          </v:shape>
          <o:OLEObject Type="Embed" ProgID="Equation.DSMT4" ShapeID="_x0000_i1129" DrawAspect="Content" ObjectID="_1674841715" r:id="rId27"/>
        </w:object>
      </w:r>
    </w:p>
    <w:p w14:paraId="38752C0E" w14:textId="349A4775" w:rsidR="00517237" w:rsidRDefault="00B67450" w:rsidP="00336387">
      <w:pPr>
        <w:jc w:val="center"/>
      </w:pPr>
      <w:r w:rsidRPr="00517237">
        <w:rPr>
          <w:position w:val="-36"/>
        </w:rPr>
        <w:object w:dxaOrig="5240" w:dyaOrig="859" w14:anchorId="1A437BCA">
          <v:shape id="_x0000_i1125" type="#_x0000_t75" style="width:261.75pt;height:42.75pt" o:ole="">
            <v:imagedata r:id="rId28" o:title=""/>
          </v:shape>
          <o:OLEObject Type="Embed" ProgID="Equation.DSMT4" ShapeID="_x0000_i1125" DrawAspect="Content" ObjectID="_1674841716" r:id="rId29"/>
        </w:object>
      </w:r>
    </w:p>
    <w:p w14:paraId="5341B8EB" w14:textId="57C5342B" w:rsidR="00517237" w:rsidRDefault="00B67450" w:rsidP="00336387">
      <w:pPr>
        <w:jc w:val="center"/>
      </w:pPr>
      <w:r w:rsidRPr="00517237">
        <w:rPr>
          <w:position w:val="-14"/>
        </w:rPr>
        <w:object w:dxaOrig="5740" w:dyaOrig="499" w14:anchorId="78008AE7">
          <v:shape id="_x0000_i1121" type="#_x0000_t75" style="width:287.25pt;height:24.75pt" o:ole="">
            <v:imagedata r:id="rId30" o:title=""/>
          </v:shape>
          <o:OLEObject Type="Embed" ProgID="Equation.DSMT4" ShapeID="_x0000_i1121" DrawAspect="Content" ObjectID="_1674841717" r:id="rId31"/>
        </w:object>
      </w:r>
    </w:p>
    <w:p w14:paraId="4E2100C6" w14:textId="5737A77B" w:rsidR="00336387" w:rsidRDefault="00336387" w:rsidP="00336387">
      <w:pPr>
        <w:pStyle w:val="af"/>
        <w:jc w:val="center"/>
        <w:rPr>
          <w:lang w:val="uk-UA"/>
        </w:rPr>
      </w:pPr>
    </w:p>
    <w:p w14:paraId="357F0A95" w14:textId="77777777" w:rsidR="009C466C" w:rsidRDefault="009C466C" w:rsidP="009C466C">
      <w:pPr>
        <w:ind w:left="284"/>
      </w:pPr>
      <w:r>
        <w:rPr>
          <w:position w:val="-16"/>
        </w:rPr>
        <w:object w:dxaOrig="820" w:dyaOrig="420" w14:anchorId="6853C6FF">
          <v:shape id="_x0000_i1040" type="#_x0000_t75" style="width:41.25pt;height:21pt" o:ole="" fillcolor="window">
            <v:imagedata r:id="rId32" o:title=""/>
          </v:shape>
          <o:OLEObject Type="Embed" ProgID="Equation.3" ShapeID="_x0000_i1040" DrawAspect="Content" ObjectID="_1674841718" r:id="rId33"/>
        </w:object>
      </w:r>
      <w:r>
        <w:t xml:space="preserve"> коефіцієнт участі споживачів у створенні максимуму навантаження енергосистемою. Для районних підстанцій дорівнює 0,9 – 0,95;</w:t>
      </w:r>
    </w:p>
    <w:p w14:paraId="65C5D702" w14:textId="77777777" w:rsidR="009C466C" w:rsidRDefault="009C466C" w:rsidP="009C466C">
      <w:pPr>
        <w:ind w:left="284"/>
      </w:pPr>
      <w:r>
        <w:rPr>
          <w:position w:val="-12"/>
        </w:rPr>
        <w:object w:dxaOrig="1160" w:dyaOrig="360" w14:anchorId="71062463">
          <v:shape id="_x0000_i1041" type="#_x0000_t75" style="width:57.75pt;height:18pt" o:ole="" fillcolor="window">
            <v:imagedata r:id="rId34" o:title=""/>
          </v:shape>
          <o:OLEObject Type="Embed" ProgID="Equation.3" ShapeID="_x0000_i1041" DrawAspect="Content" ObjectID="_1674841719" r:id="rId35"/>
        </w:object>
      </w:r>
      <w:r>
        <w:t xml:space="preserve"> втрати активної і реактивної потужності в лініях районної мережі і трансформаторах підстанцій споживачів.</w:t>
      </w:r>
    </w:p>
    <w:p w14:paraId="4891D051" w14:textId="5C4852F5" w:rsidR="009C466C" w:rsidRDefault="009C466C" w:rsidP="009C466C">
      <w:pPr>
        <w:ind w:firstLine="540"/>
      </w:pPr>
      <w:r>
        <w:t>До вибору ліній і трансформаторів втрати потужності можуть бути прийняті рівними середньостатистичним значенням: у лініях 3% для активних втрат і 5% для реактивних втрат, у трансформаторах – 2% і 10% відповідно від переданої позирної потужності (</w:t>
      </w:r>
      <w:r>
        <w:rPr>
          <w:position w:val="-14"/>
        </w:rPr>
        <w:object w:dxaOrig="1820" w:dyaOrig="520" w14:anchorId="13AEDE8E">
          <v:shape id="_x0000_i1042" type="#_x0000_t75" style="width:90.75pt;height:26.25pt" o:ole="" fillcolor="window">
            <v:imagedata r:id="rId36" o:title=""/>
          </v:shape>
          <o:OLEObject Type="Embed" ProgID="Equation.3" ShapeID="_x0000_i1042" DrawAspect="Content" ObjectID="_1674841720" r:id="rId37"/>
        </w:object>
      </w:r>
      <w:r>
        <w:t>).</w:t>
      </w:r>
    </w:p>
    <w:p w14:paraId="5DA368DA" w14:textId="77777777" w:rsidR="00741B56" w:rsidRDefault="00741B56" w:rsidP="009C466C">
      <w:pPr>
        <w:ind w:firstLine="540"/>
      </w:pPr>
    </w:p>
    <w:p w14:paraId="229E8B62" w14:textId="77777777" w:rsidR="00D032C9" w:rsidRPr="008B1AB9" w:rsidRDefault="00D032C9" w:rsidP="00D032C9">
      <w:pPr>
        <w:keepNext/>
        <w:numPr>
          <w:ilvl w:val="1"/>
          <w:numId w:val="10"/>
        </w:numPr>
        <w:spacing w:line="240" w:lineRule="auto"/>
        <w:ind w:left="987"/>
      </w:pPr>
      <w:r w:rsidRPr="008B1AB9">
        <w:t>Обґрунтування необхідності і вибір місця спорудження вузловий</w:t>
      </w:r>
      <w:r>
        <w:t xml:space="preserve"> </w:t>
      </w:r>
      <w:r w:rsidRPr="008B1AB9">
        <w:t>підстанції</w:t>
      </w:r>
    </w:p>
    <w:p w14:paraId="3755EE84" w14:textId="77777777" w:rsidR="00D032C9" w:rsidRDefault="00D032C9" w:rsidP="00D032C9">
      <w:pPr>
        <w:keepNext/>
        <w:ind w:left="567"/>
      </w:pPr>
    </w:p>
    <w:p w14:paraId="42C07C6D" w14:textId="168DC89B" w:rsidR="00D032C9" w:rsidRDefault="00D032C9" w:rsidP="00D032C9">
      <w:pPr>
        <w:ind w:firstLine="567"/>
      </w:pPr>
      <w:r>
        <w:t xml:space="preserve">Місце спорудження ВП рекомендується вибирати в центрі електричних навантажень (ТЦН) [1], який визначається координатами </w:t>
      </w:r>
      <w:r>
        <w:rPr>
          <w:position w:val="-12"/>
        </w:rPr>
        <w:object w:dxaOrig="400" w:dyaOrig="380" w14:anchorId="63CD4BFC">
          <v:shape id="_x0000_i1048" type="#_x0000_t75" style="width:20.25pt;height:18.75pt" o:ole="" fillcolor="window">
            <v:imagedata r:id="rId38" o:title=""/>
          </v:shape>
          <o:OLEObject Type="Embed" ProgID="Equation.3" ShapeID="_x0000_i1048" DrawAspect="Content" ObjectID="_1674841721" r:id="rId39"/>
        </w:object>
      </w:r>
      <w:r>
        <w:t xml:space="preserve"> і </w:t>
      </w:r>
      <w:r>
        <w:rPr>
          <w:position w:val="-12"/>
        </w:rPr>
        <w:object w:dxaOrig="420" w:dyaOrig="380" w14:anchorId="55E8E2AE">
          <v:shape id="_x0000_i1049" type="#_x0000_t75" style="width:21pt;height:18.75pt" o:ole="" fillcolor="window">
            <v:imagedata r:id="rId40" o:title=""/>
          </v:shape>
          <o:OLEObject Type="Embed" ProgID="Equation.3" ShapeID="_x0000_i1049" DrawAspect="Content" ObjectID="_1674841722" r:id="rId41"/>
        </w:object>
      </w:r>
    </w:p>
    <w:bookmarkStart w:id="1" w:name="_GoBack"/>
    <w:p w14:paraId="5855A43F" w14:textId="619CC4D5" w:rsidR="00D40E5F" w:rsidRDefault="0051319E" w:rsidP="00D40E5F">
      <w:pPr>
        <w:ind w:firstLine="567"/>
        <w:jc w:val="center"/>
      </w:pPr>
      <w:r w:rsidRPr="003E0CBB">
        <w:rPr>
          <w:position w:val="-66"/>
        </w:rPr>
        <w:object w:dxaOrig="7420" w:dyaOrig="1460" w14:anchorId="0D7CCB5C">
          <v:shape id="_x0000_i2993" type="#_x0000_t75" style="width:371.25pt;height:72.75pt" o:ole="">
            <v:imagedata r:id="rId42" o:title=""/>
          </v:shape>
          <o:OLEObject Type="Embed" ProgID="Equation.DSMT4" ShapeID="_x0000_i2993" DrawAspect="Content" ObjectID="_1674841723" r:id="rId43"/>
        </w:object>
      </w:r>
      <w:bookmarkEnd w:id="1"/>
    </w:p>
    <w:p w14:paraId="473D2A17" w14:textId="77777777" w:rsidR="003E0CBB" w:rsidRDefault="003E0CBB" w:rsidP="00D40E5F">
      <w:pPr>
        <w:ind w:firstLine="567"/>
        <w:jc w:val="center"/>
      </w:pPr>
    </w:p>
    <w:p w14:paraId="26E78707" w14:textId="77777777" w:rsidR="00D40E5F" w:rsidRDefault="00D40E5F" w:rsidP="00D40E5F">
      <w:pPr>
        <w:ind w:firstLine="567"/>
        <w:jc w:val="center"/>
      </w:pPr>
    </w:p>
    <w:p w14:paraId="6D7247B9" w14:textId="77777777" w:rsidR="00D032C9" w:rsidRDefault="00D032C9" w:rsidP="00D032C9"/>
    <w:p w14:paraId="54367426" w14:textId="77777777" w:rsidR="00D032C9" w:rsidRDefault="00D032C9" w:rsidP="00D032C9">
      <w:pPr>
        <w:ind w:firstLine="567"/>
        <w:jc w:val="center"/>
      </w:pPr>
      <w:r>
        <w:rPr>
          <w:position w:val="-68"/>
        </w:rPr>
        <w:object w:dxaOrig="2000" w:dyaOrig="1500" w14:anchorId="624D08C6">
          <v:shape id="_x0000_i1050" type="#_x0000_t75" style="width:99.75pt;height:75pt" o:ole="" fillcolor="window">
            <v:imagedata r:id="rId44" o:title=""/>
          </v:shape>
          <o:OLEObject Type="Embed" ProgID="Equation.3" ShapeID="_x0000_i1050" DrawAspect="Content" ObjectID="_1674841724" r:id="rId45"/>
        </w:object>
      </w:r>
      <w:r>
        <w:t xml:space="preserve">                                </w:t>
      </w:r>
      <w:r>
        <w:rPr>
          <w:position w:val="-68"/>
        </w:rPr>
        <w:object w:dxaOrig="1800" w:dyaOrig="1500" w14:anchorId="40566C6C">
          <v:shape id="_x0000_i1051" type="#_x0000_t75" style="width:90pt;height:75pt" o:ole="" fillcolor="window">
            <v:imagedata r:id="rId46" o:title=""/>
          </v:shape>
          <o:OLEObject Type="Embed" ProgID="Equation.3" ShapeID="_x0000_i1051" DrawAspect="Content" ObjectID="_1674841725" r:id="rId47"/>
        </w:object>
      </w:r>
    </w:p>
    <w:p w14:paraId="4812BE08" w14:textId="57B89E90" w:rsidR="00D032C9" w:rsidRDefault="00D032C9" w:rsidP="00D032C9">
      <w:r>
        <w:t xml:space="preserve">де </w:t>
      </w:r>
      <w:r>
        <w:rPr>
          <w:position w:val="-12"/>
        </w:rPr>
        <w:object w:dxaOrig="680" w:dyaOrig="380" w14:anchorId="4E8A3291">
          <v:shape id="_x0000_i1052" type="#_x0000_t75" style="width:33.75pt;height:18.75pt" o:ole="" fillcolor="window">
            <v:imagedata r:id="rId48" o:title=""/>
          </v:shape>
          <o:OLEObject Type="Embed" ProgID="Equation.3" ShapeID="_x0000_i1052" DrawAspect="Content" ObjectID="_1674841726" r:id="rId49"/>
        </w:object>
      </w:r>
      <w:r>
        <w:t xml:space="preserve">активна потужність ВН, що територіально не тяжіють до ДЖ, </w:t>
      </w:r>
      <w:r>
        <w:rPr>
          <w:position w:val="-4"/>
        </w:rPr>
        <w:object w:dxaOrig="639" w:dyaOrig="279" w14:anchorId="26C2BB85">
          <v:shape id="_x0000_i1053" type="#_x0000_t75" style="width:32.25pt;height:14.25pt" o:ole="" fillcolor="window">
            <v:imagedata r:id="rId50" o:title=""/>
          </v:shape>
          <o:OLEObject Type="Embed" ProgID="Equation.3" ShapeID="_x0000_i1053" DrawAspect="Content" ObjectID="_1674841727" r:id="rId51"/>
        </w:object>
      </w:r>
      <w:r>
        <w:t>;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874"/>
        <w:gridCol w:w="881"/>
        <w:gridCol w:w="1104"/>
        <w:gridCol w:w="828"/>
        <w:gridCol w:w="827"/>
        <w:gridCol w:w="1104"/>
        <w:gridCol w:w="1104"/>
        <w:gridCol w:w="1485"/>
      </w:tblGrid>
      <w:tr w:rsidR="003E0CBB" w14:paraId="3F64BADE" w14:textId="77777777" w:rsidTr="00186627">
        <w:trPr>
          <w:trHeight w:val="672"/>
          <w:jc w:val="center"/>
        </w:trPr>
        <w:tc>
          <w:tcPr>
            <w:tcW w:w="1874" w:type="dxa"/>
          </w:tcPr>
          <w:p w14:paraId="24908AAA" w14:textId="77777777" w:rsidR="003E0CBB" w:rsidRDefault="003E0CBB" w:rsidP="00186627">
            <w:pPr>
              <w:ind w:firstLine="0"/>
              <w:jc w:val="center"/>
            </w:pPr>
            <w:r w:rsidRPr="008B1AB9">
              <w:rPr>
                <w:sz w:val="24"/>
              </w:rPr>
              <w:t>Найменування вузла</w:t>
            </w:r>
          </w:p>
        </w:tc>
        <w:tc>
          <w:tcPr>
            <w:tcW w:w="881" w:type="dxa"/>
          </w:tcPr>
          <w:p w14:paraId="58246CC1" w14:textId="77777777" w:rsidR="003E0CBB" w:rsidRPr="00E21F84" w:rsidRDefault="003E0CBB" w:rsidP="00186627">
            <w:pPr>
              <w:ind w:firstLine="0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P</w:t>
            </w:r>
            <w:r w:rsidRPr="00E21F84">
              <w:rPr>
                <w:szCs w:val="28"/>
                <w:lang w:val="ru-RU"/>
              </w:rPr>
              <w:t>м</w:t>
            </w:r>
            <w:r>
              <w:rPr>
                <w:szCs w:val="28"/>
                <w:lang w:val="ru-RU"/>
              </w:rPr>
              <w:t>, МВт</w:t>
            </w:r>
          </w:p>
        </w:tc>
        <w:tc>
          <w:tcPr>
            <w:tcW w:w="1104" w:type="dxa"/>
          </w:tcPr>
          <w:p w14:paraId="086D0F85" w14:textId="77777777" w:rsidR="003E0CBB" w:rsidRPr="00E21F84" w:rsidRDefault="003E0CBB" w:rsidP="00186627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Q</w:t>
            </w:r>
            <w:r w:rsidRPr="00E21F84">
              <w:rPr>
                <w:szCs w:val="28"/>
                <w:lang w:val="ru-RU"/>
              </w:rPr>
              <w:t>м</w:t>
            </w:r>
            <w:r>
              <w:rPr>
                <w:szCs w:val="28"/>
                <w:lang w:val="ru-RU"/>
              </w:rPr>
              <w:t>, Мвар</w:t>
            </w:r>
          </w:p>
        </w:tc>
        <w:tc>
          <w:tcPr>
            <w:tcW w:w="828" w:type="dxa"/>
          </w:tcPr>
          <w:p w14:paraId="5AF907E7" w14:textId="77777777" w:rsidR="003E0CBB" w:rsidRPr="001B02DD" w:rsidRDefault="003E0CBB" w:rsidP="00186627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X</w:t>
            </w:r>
            <w:r>
              <w:rPr>
                <w:szCs w:val="28"/>
                <w:lang w:val="ru-RU"/>
              </w:rPr>
              <w:t>, мм</w:t>
            </w:r>
          </w:p>
        </w:tc>
        <w:tc>
          <w:tcPr>
            <w:tcW w:w="827" w:type="dxa"/>
          </w:tcPr>
          <w:p w14:paraId="1EB117AA" w14:textId="77777777" w:rsidR="003E0CBB" w:rsidRDefault="003E0CBB" w:rsidP="00186627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Y</w:t>
            </w:r>
            <w:r>
              <w:rPr>
                <w:szCs w:val="28"/>
                <w:lang w:val="ru-RU"/>
              </w:rPr>
              <w:t>,</w:t>
            </w:r>
          </w:p>
          <w:p w14:paraId="0AE59A12" w14:textId="77777777" w:rsidR="003E0CBB" w:rsidRPr="001B02DD" w:rsidRDefault="003E0CBB" w:rsidP="00186627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мм</w:t>
            </w:r>
          </w:p>
        </w:tc>
        <w:tc>
          <w:tcPr>
            <w:tcW w:w="1104" w:type="dxa"/>
          </w:tcPr>
          <w:p w14:paraId="255458B1" w14:textId="77777777" w:rsidR="003E0CBB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U2</w:t>
            </w:r>
            <w:r>
              <w:rPr>
                <w:lang w:val="ru-RU"/>
              </w:rPr>
              <w:t>ном,</w:t>
            </w:r>
          </w:p>
          <w:p w14:paraId="2FDB41F6" w14:textId="77777777" w:rsidR="003E0CBB" w:rsidRPr="001B02DD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кВ</w:t>
            </w:r>
          </w:p>
        </w:tc>
        <w:tc>
          <w:tcPr>
            <w:tcW w:w="1104" w:type="dxa"/>
          </w:tcPr>
          <w:p w14:paraId="097E5509" w14:textId="77777777" w:rsidR="003E0CBB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К</w:t>
            </w:r>
            <w:r>
              <w:rPr>
                <w:lang w:val="ru-RU"/>
              </w:rPr>
              <w:t>ат.</w:t>
            </w:r>
          </w:p>
          <w:p w14:paraId="4E90E581" w14:textId="77777777" w:rsidR="003E0CBB" w:rsidRPr="009E2DE9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ад.</w:t>
            </w:r>
          </w:p>
        </w:tc>
        <w:tc>
          <w:tcPr>
            <w:tcW w:w="920" w:type="dxa"/>
          </w:tcPr>
          <w:p w14:paraId="27C15849" w14:textId="77777777" w:rsidR="003E0CBB" w:rsidRPr="00DF7D29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Тм, години</w:t>
            </w:r>
          </w:p>
        </w:tc>
      </w:tr>
      <w:tr w:rsidR="003E0CBB" w14:paraId="77816DC1" w14:textId="77777777" w:rsidTr="00186627">
        <w:trPr>
          <w:trHeight w:val="456"/>
          <w:jc w:val="center"/>
        </w:trPr>
        <w:tc>
          <w:tcPr>
            <w:tcW w:w="1874" w:type="dxa"/>
          </w:tcPr>
          <w:p w14:paraId="1661A207" w14:textId="77777777" w:rsidR="003E0CBB" w:rsidRPr="00B62897" w:rsidRDefault="003E0CBB" w:rsidP="0018662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А</w:t>
            </w:r>
          </w:p>
        </w:tc>
        <w:tc>
          <w:tcPr>
            <w:tcW w:w="881" w:type="dxa"/>
          </w:tcPr>
          <w:p w14:paraId="3A91B60B" w14:textId="77777777" w:rsidR="003E0CBB" w:rsidRPr="009E2DE9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6</w:t>
            </w:r>
          </w:p>
        </w:tc>
        <w:tc>
          <w:tcPr>
            <w:tcW w:w="1104" w:type="dxa"/>
          </w:tcPr>
          <w:p w14:paraId="03019320" w14:textId="77777777" w:rsidR="003E0CBB" w:rsidRDefault="003E0CBB" w:rsidP="00186627">
            <w:pPr>
              <w:ind w:firstLine="0"/>
              <w:jc w:val="center"/>
            </w:pPr>
            <w:r>
              <w:t>12</w:t>
            </w:r>
          </w:p>
        </w:tc>
        <w:tc>
          <w:tcPr>
            <w:tcW w:w="828" w:type="dxa"/>
          </w:tcPr>
          <w:p w14:paraId="6E75DEE8" w14:textId="77777777" w:rsidR="003E0CBB" w:rsidRPr="009E2DE9" w:rsidRDefault="003E0CBB" w:rsidP="0018662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00</w:t>
            </w:r>
          </w:p>
        </w:tc>
        <w:tc>
          <w:tcPr>
            <w:tcW w:w="827" w:type="dxa"/>
          </w:tcPr>
          <w:p w14:paraId="3AF55189" w14:textId="77777777" w:rsidR="003E0CBB" w:rsidRPr="009E2DE9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40</w:t>
            </w:r>
          </w:p>
        </w:tc>
        <w:tc>
          <w:tcPr>
            <w:tcW w:w="1104" w:type="dxa"/>
          </w:tcPr>
          <w:p w14:paraId="7045CADC" w14:textId="77777777" w:rsidR="003E0CBB" w:rsidRPr="009E4362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40844ECF" w14:textId="77777777" w:rsidR="003E0CBB" w:rsidRDefault="003E0CBB" w:rsidP="00186627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 w:val="restart"/>
          </w:tcPr>
          <w:p w14:paraId="2ED042D4" w14:textId="77777777" w:rsidR="003E0CBB" w:rsidRDefault="003E0CBB" w:rsidP="00186627">
            <w:pPr>
              <w:rPr>
                <w:lang w:val="ru-RU"/>
              </w:rPr>
            </w:pPr>
          </w:p>
          <w:p w14:paraId="06A07A83" w14:textId="77777777" w:rsidR="003E0CBB" w:rsidRDefault="003E0CBB" w:rsidP="00186627">
            <w:pPr>
              <w:rPr>
                <w:lang w:val="ru-RU"/>
              </w:rPr>
            </w:pPr>
          </w:p>
          <w:p w14:paraId="5588AF9B" w14:textId="77777777" w:rsidR="003E0CBB" w:rsidRDefault="003E0CBB" w:rsidP="00186627">
            <w:pPr>
              <w:rPr>
                <w:lang w:val="ru-RU"/>
              </w:rPr>
            </w:pPr>
          </w:p>
          <w:p w14:paraId="77C5BA1A" w14:textId="77777777" w:rsidR="003E0CBB" w:rsidRPr="00DF7D29" w:rsidRDefault="003E0CBB" w:rsidP="00186627">
            <w:pPr>
              <w:rPr>
                <w:lang w:val="ru-RU"/>
              </w:rPr>
            </w:pPr>
            <w:r>
              <w:rPr>
                <w:lang w:val="ru-RU"/>
              </w:rPr>
              <w:t>7100</w:t>
            </w:r>
          </w:p>
        </w:tc>
      </w:tr>
      <w:tr w:rsidR="003E0CBB" w14:paraId="2ABA4C12" w14:textId="77777777" w:rsidTr="00186627">
        <w:trPr>
          <w:trHeight w:val="456"/>
          <w:jc w:val="center"/>
        </w:trPr>
        <w:tc>
          <w:tcPr>
            <w:tcW w:w="1874" w:type="dxa"/>
          </w:tcPr>
          <w:p w14:paraId="3B5C7E20" w14:textId="77777777" w:rsidR="003E0CBB" w:rsidRDefault="003E0CBB" w:rsidP="0018662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Б</w:t>
            </w:r>
          </w:p>
        </w:tc>
        <w:tc>
          <w:tcPr>
            <w:tcW w:w="881" w:type="dxa"/>
          </w:tcPr>
          <w:p w14:paraId="665F5296" w14:textId="77777777" w:rsidR="003E0CBB" w:rsidRDefault="003E0CBB" w:rsidP="00186627">
            <w:pPr>
              <w:ind w:firstLine="0"/>
              <w:jc w:val="center"/>
            </w:pPr>
            <w:r>
              <w:t>20</w:t>
            </w:r>
          </w:p>
        </w:tc>
        <w:tc>
          <w:tcPr>
            <w:tcW w:w="1104" w:type="dxa"/>
          </w:tcPr>
          <w:p w14:paraId="71F030D6" w14:textId="77777777" w:rsidR="003E0CBB" w:rsidRDefault="003E0CBB" w:rsidP="00186627">
            <w:pPr>
              <w:ind w:firstLine="0"/>
              <w:jc w:val="center"/>
            </w:pPr>
            <w:r>
              <w:t>13</w:t>
            </w:r>
          </w:p>
        </w:tc>
        <w:tc>
          <w:tcPr>
            <w:tcW w:w="828" w:type="dxa"/>
          </w:tcPr>
          <w:p w14:paraId="268E749C" w14:textId="77777777" w:rsidR="003E0CBB" w:rsidRPr="009E2DE9" w:rsidRDefault="003E0CBB" w:rsidP="0018662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95</w:t>
            </w:r>
          </w:p>
        </w:tc>
        <w:tc>
          <w:tcPr>
            <w:tcW w:w="827" w:type="dxa"/>
          </w:tcPr>
          <w:p w14:paraId="421C49AE" w14:textId="77777777" w:rsidR="003E0CBB" w:rsidRPr="009E2DE9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25</w:t>
            </w:r>
          </w:p>
        </w:tc>
        <w:tc>
          <w:tcPr>
            <w:tcW w:w="1104" w:type="dxa"/>
          </w:tcPr>
          <w:p w14:paraId="52437D37" w14:textId="77777777" w:rsidR="003E0CBB" w:rsidRPr="009E4362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02277B21" w14:textId="77777777" w:rsidR="003E0CBB" w:rsidRDefault="003E0CBB" w:rsidP="00186627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3FAB53CA" w14:textId="77777777" w:rsidR="003E0CBB" w:rsidRDefault="003E0CBB" w:rsidP="00186627">
            <w:pPr>
              <w:jc w:val="center"/>
            </w:pPr>
          </w:p>
        </w:tc>
      </w:tr>
      <w:tr w:rsidR="003E0CBB" w14:paraId="05E70B2E" w14:textId="77777777" w:rsidTr="00186627">
        <w:trPr>
          <w:trHeight w:val="456"/>
          <w:jc w:val="center"/>
        </w:trPr>
        <w:tc>
          <w:tcPr>
            <w:tcW w:w="1874" w:type="dxa"/>
          </w:tcPr>
          <w:p w14:paraId="4805174B" w14:textId="77777777" w:rsidR="003E0CBB" w:rsidRDefault="003E0CBB" w:rsidP="0018662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В</w:t>
            </w:r>
          </w:p>
        </w:tc>
        <w:tc>
          <w:tcPr>
            <w:tcW w:w="881" w:type="dxa"/>
          </w:tcPr>
          <w:p w14:paraId="065B8066" w14:textId="77777777" w:rsidR="003E0CBB" w:rsidRDefault="003E0CBB" w:rsidP="00186627">
            <w:pPr>
              <w:ind w:firstLine="0"/>
              <w:jc w:val="center"/>
            </w:pPr>
            <w:r>
              <w:t>35</w:t>
            </w:r>
          </w:p>
        </w:tc>
        <w:tc>
          <w:tcPr>
            <w:tcW w:w="1104" w:type="dxa"/>
          </w:tcPr>
          <w:p w14:paraId="7F598EF6" w14:textId="77777777" w:rsidR="003E0CBB" w:rsidRDefault="003E0CBB" w:rsidP="00186627">
            <w:pPr>
              <w:ind w:firstLine="0"/>
              <w:jc w:val="center"/>
            </w:pPr>
            <w:r>
              <w:t>19</w:t>
            </w:r>
          </w:p>
        </w:tc>
        <w:tc>
          <w:tcPr>
            <w:tcW w:w="828" w:type="dxa"/>
          </w:tcPr>
          <w:p w14:paraId="29CE5F44" w14:textId="77777777" w:rsidR="003E0CBB" w:rsidRPr="009E2DE9" w:rsidRDefault="003E0CBB" w:rsidP="0018662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827" w:type="dxa"/>
          </w:tcPr>
          <w:p w14:paraId="6D297CC1" w14:textId="77777777" w:rsidR="003E0CBB" w:rsidRPr="009E2DE9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0</w:t>
            </w:r>
          </w:p>
        </w:tc>
        <w:tc>
          <w:tcPr>
            <w:tcW w:w="1104" w:type="dxa"/>
          </w:tcPr>
          <w:p w14:paraId="6BA3FC22" w14:textId="77777777" w:rsidR="003E0CBB" w:rsidRPr="009E4362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0D0CA6A8" w14:textId="77777777" w:rsidR="003E0CBB" w:rsidRDefault="003E0CBB" w:rsidP="00186627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396229B6" w14:textId="77777777" w:rsidR="003E0CBB" w:rsidRDefault="003E0CBB" w:rsidP="00186627">
            <w:pPr>
              <w:jc w:val="center"/>
            </w:pPr>
          </w:p>
        </w:tc>
      </w:tr>
      <w:tr w:rsidR="003E0CBB" w14:paraId="566783C3" w14:textId="77777777" w:rsidTr="00186627">
        <w:trPr>
          <w:trHeight w:val="456"/>
          <w:jc w:val="center"/>
        </w:trPr>
        <w:tc>
          <w:tcPr>
            <w:tcW w:w="1874" w:type="dxa"/>
          </w:tcPr>
          <w:p w14:paraId="0BA491F2" w14:textId="77777777" w:rsidR="003E0CBB" w:rsidRDefault="003E0CBB" w:rsidP="0018662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Г</w:t>
            </w:r>
          </w:p>
        </w:tc>
        <w:tc>
          <w:tcPr>
            <w:tcW w:w="881" w:type="dxa"/>
          </w:tcPr>
          <w:p w14:paraId="437FA72A" w14:textId="77777777" w:rsidR="003E0CBB" w:rsidRDefault="003E0CBB" w:rsidP="00186627">
            <w:pPr>
              <w:ind w:firstLine="0"/>
              <w:jc w:val="center"/>
            </w:pPr>
            <w:r>
              <w:t>32</w:t>
            </w:r>
          </w:p>
        </w:tc>
        <w:tc>
          <w:tcPr>
            <w:tcW w:w="1104" w:type="dxa"/>
          </w:tcPr>
          <w:p w14:paraId="133CBD38" w14:textId="77777777" w:rsidR="003E0CBB" w:rsidRDefault="003E0CBB" w:rsidP="00186627">
            <w:pPr>
              <w:ind w:firstLine="0"/>
              <w:jc w:val="center"/>
            </w:pPr>
            <w:r>
              <w:t>15,5</w:t>
            </w:r>
          </w:p>
        </w:tc>
        <w:tc>
          <w:tcPr>
            <w:tcW w:w="828" w:type="dxa"/>
          </w:tcPr>
          <w:p w14:paraId="1C33C159" w14:textId="77777777" w:rsidR="003E0CBB" w:rsidRPr="009E2DE9" w:rsidRDefault="003E0CBB" w:rsidP="0018662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40</w:t>
            </w:r>
          </w:p>
        </w:tc>
        <w:tc>
          <w:tcPr>
            <w:tcW w:w="827" w:type="dxa"/>
          </w:tcPr>
          <w:p w14:paraId="088D290F" w14:textId="77777777" w:rsidR="003E0CBB" w:rsidRPr="009E2DE9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0</w:t>
            </w:r>
          </w:p>
        </w:tc>
        <w:tc>
          <w:tcPr>
            <w:tcW w:w="1104" w:type="dxa"/>
          </w:tcPr>
          <w:p w14:paraId="2A6CE0FE" w14:textId="77777777" w:rsidR="003E0CBB" w:rsidRPr="009E4362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2E00411F" w14:textId="77777777" w:rsidR="003E0CBB" w:rsidRDefault="003E0CBB" w:rsidP="00186627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5ACF1BBA" w14:textId="77777777" w:rsidR="003E0CBB" w:rsidRDefault="003E0CBB" w:rsidP="00186627">
            <w:pPr>
              <w:jc w:val="center"/>
            </w:pPr>
          </w:p>
        </w:tc>
      </w:tr>
      <w:tr w:rsidR="003E0CBB" w14:paraId="3B5579B6" w14:textId="77777777" w:rsidTr="00186627">
        <w:trPr>
          <w:trHeight w:val="442"/>
          <w:jc w:val="center"/>
        </w:trPr>
        <w:tc>
          <w:tcPr>
            <w:tcW w:w="1874" w:type="dxa"/>
          </w:tcPr>
          <w:p w14:paraId="5C36BDD5" w14:textId="77777777" w:rsidR="003E0CBB" w:rsidRDefault="003E0CBB" w:rsidP="0018662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881" w:type="dxa"/>
          </w:tcPr>
          <w:p w14:paraId="3B1D8718" w14:textId="77777777" w:rsidR="003E0CBB" w:rsidRDefault="003E0CBB" w:rsidP="00186627">
            <w:pPr>
              <w:ind w:firstLine="0"/>
              <w:jc w:val="center"/>
            </w:pPr>
            <w:r>
              <w:t>27</w:t>
            </w:r>
          </w:p>
        </w:tc>
        <w:tc>
          <w:tcPr>
            <w:tcW w:w="1104" w:type="dxa"/>
          </w:tcPr>
          <w:p w14:paraId="76D48114" w14:textId="77777777" w:rsidR="003E0CBB" w:rsidRDefault="003E0CBB" w:rsidP="00186627">
            <w:pPr>
              <w:ind w:firstLine="0"/>
              <w:jc w:val="center"/>
            </w:pPr>
            <w:r>
              <w:t>13,8</w:t>
            </w:r>
          </w:p>
        </w:tc>
        <w:tc>
          <w:tcPr>
            <w:tcW w:w="828" w:type="dxa"/>
          </w:tcPr>
          <w:p w14:paraId="5168C28B" w14:textId="77777777" w:rsidR="003E0CBB" w:rsidRPr="009E2DE9" w:rsidRDefault="003E0CBB" w:rsidP="0018662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75</w:t>
            </w:r>
          </w:p>
        </w:tc>
        <w:tc>
          <w:tcPr>
            <w:tcW w:w="827" w:type="dxa"/>
          </w:tcPr>
          <w:p w14:paraId="3AFC2617" w14:textId="77777777" w:rsidR="003E0CBB" w:rsidRPr="009E2DE9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5</w:t>
            </w:r>
          </w:p>
        </w:tc>
        <w:tc>
          <w:tcPr>
            <w:tcW w:w="1104" w:type="dxa"/>
          </w:tcPr>
          <w:p w14:paraId="764E00CA" w14:textId="77777777" w:rsidR="003E0CBB" w:rsidRPr="009E4362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29814DAE" w14:textId="77777777" w:rsidR="003E0CBB" w:rsidRDefault="003E0CBB" w:rsidP="00186627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/>
          </w:tcPr>
          <w:p w14:paraId="608DCF45" w14:textId="77777777" w:rsidR="003E0CBB" w:rsidRDefault="003E0CBB" w:rsidP="00186627">
            <w:pPr>
              <w:jc w:val="center"/>
            </w:pPr>
          </w:p>
        </w:tc>
      </w:tr>
      <w:tr w:rsidR="003E0CBB" w14:paraId="7DF34B4D" w14:textId="77777777" w:rsidTr="00186627">
        <w:trPr>
          <w:trHeight w:val="456"/>
          <w:jc w:val="center"/>
        </w:trPr>
        <w:tc>
          <w:tcPr>
            <w:tcW w:w="1874" w:type="dxa"/>
          </w:tcPr>
          <w:p w14:paraId="592B0751" w14:textId="77777777" w:rsidR="003E0CBB" w:rsidRDefault="003E0CBB" w:rsidP="0018662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Е</w:t>
            </w:r>
          </w:p>
        </w:tc>
        <w:tc>
          <w:tcPr>
            <w:tcW w:w="881" w:type="dxa"/>
          </w:tcPr>
          <w:p w14:paraId="62C4A436" w14:textId="77777777" w:rsidR="003E0CBB" w:rsidRDefault="003E0CBB" w:rsidP="00186627">
            <w:pPr>
              <w:ind w:firstLine="0"/>
              <w:jc w:val="center"/>
            </w:pPr>
            <w:r>
              <w:t>35</w:t>
            </w:r>
          </w:p>
        </w:tc>
        <w:tc>
          <w:tcPr>
            <w:tcW w:w="1104" w:type="dxa"/>
          </w:tcPr>
          <w:p w14:paraId="2CDC9A23" w14:textId="77777777" w:rsidR="003E0CBB" w:rsidRDefault="003E0CBB" w:rsidP="00186627">
            <w:pPr>
              <w:ind w:firstLine="0"/>
              <w:jc w:val="center"/>
            </w:pPr>
            <w:r>
              <w:t>17</w:t>
            </w:r>
          </w:p>
        </w:tc>
        <w:tc>
          <w:tcPr>
            <w:tcW w:w="828" w:type="dxa"/>
          </w:tcPr>
          <w:p w14:paraId="2612077C" w14:textId="77777777" w:rsidR="003E0CBB" w:rsidRPr="009E2DE9" w:rsidRDefault="003E0CBB" w:rsidP="0018662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30</w:t>
            </w:r>
          </w:p>
        </w:tc>
        <w:tc>
          <w:tcPr>
            <w:tcW w:w="827" w:type="dxa"/>
          </w:tcPr>
          <w:p w14:paraId="1CB5E090" w14:textId="77777777" w:rsidR="003E0CBB" w:rsidRPr="009E2DE9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95</w:t>
            </w:r>
          </w:p>
        </w:tc>
        <w:tc>
          <w:tcPr>
            <w:tcW w:w="1104" w:type="dxa"/>
          </w:tcPr>
          <w:p w14:paraId="0874B6DA" w14:textId="77777777" w:rsidR="003E0CBB" w:rsidRPr="009E4362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00978810" w14:textId="77777777" w:rsidR="003E0CBB" w:rsidRDefault="003E0CBB" w:rsidP="00186627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/>
          </w:tcPr>
          <w:p w14:paraId="504B907F" w14:textId="77777777" w:rsidR="003E0CBB" w:rsidRDefault="003E0CBB" w:rsidP="00186627">
            <w:pPr>
              <w:ind w:firstLine="0"/>
              <w:jc w:val="center"/>
            </w:pPr>
          </w:p>
        </w:tc>
      </w:tr>
      <w:tr w:rsidR="003E0CBB" w14:paraId="0E5F24B2" w14:textId="77777777" w:rsidTr="00186627">
        <w:trPr>
          <w:trHeight w:val="66"/>
          <w:jc w:val="center"/>
        </w:trPr>
        <w:tc>
          <w:tcPr>
            <w:tcW w:w="1874" w:type="dxa"/>
          </w:tcPr>
          <w:p w14:paraId="799CB53E" w14:textId="77777777" w:rsidR="003E0CBB" w:rsidRPr="009E2DE9" w:rsidRDefault="003E0CBB" w:rsidP="00186627">
            <w:pPr>
              <w:ind w:firstLine="0"/>
              <w:rPr>
                <w:lang w:val="en-US"/>
              </w:rPr>
            </w:pPr>
            <w:r>
              <w:rPr>
                <w:lang w:val="ru-RU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14:paraId="0BE1F780" w14:textId="77777777" w:rsidR="003E0CBB" w:rsidRPr="009E2DE9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14:paraId="76E0933B" w14:textId="77777777" w:rsidR="003E0CBB" w:rsidRPr="009E2DE9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828" w:type="dxa"/>
          </w:tcPr>
          <w:p w14:paraId="207D454F" w14:textId="77777777" w:rsidR="003E0CBB" w:rsidRPr="009E2DE9" w:rsidRDefault="003E0CBB" w:rsidP="0018662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20</w:t>
            </w:r>
          </w:p>
        </w:tc>
        <w:tc>
          <w:tcPr>
            <w:tcW w:w="827" w:type="dxa"/>
          </w:tcPr>
          <w:p w14:paraId="00D89962" w14:textId="77777777" w:rsidR="003E0CBB" w:rsidRPr="009E2DE9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90</w:t>
            </w:r>
          </w:p>
        </w:tc>
        <w:tc>
          <w:tcPr>
            <w:tcW w:w="1104" w:type="dxa"/>
          </w:tcPr>
          <w:p w14:paraId="1080E220" w14:textId="77777777" w:rsidR="003E0CBB" w:rsidRDefault="003E0CBB" w:rsidP="00186627">
            <w:pPr>
              <w:ind w:firstLine="0"/>
            </w:pPr>
          </w:p>
        </w:tc>
        <w:tc>
          <w:tcPr>
            <w:tcW w:w="1104" w:type="dxa"/>
          </w:tcPr>
          <w:p w14:paraId="3B6FAED5" w14:textId="77777777" w:rsidR="003E0CBB" w:rsidRDefault="003E0CBB" w:rsidP="00186627">
            <w:pPr>
              <w:ind w:firstLine="0"/>
            </w:pPr>
          </w:p>
        </w:tc>
        <w:tc>
          <w:tcPr>
            <w:tcW w:w="920" w:type="dxa"/>
            <w:vMerge/>
          </w:tcPr>
          <w:p w14:paraId="4692F21D" w14:textId="77777777" w:rsidR="003E0CBB" w:rsidRDefault="003E0CBB" w:rsidP="00186627">
            <w:pPr>
              <w:ind w:firstLine="0"/>
            </w:pPr>
          </w:p>
        </w:tc>
      </w:tr>
      <w:tr w:rsidR="003E0CBB" w14:paraId="17D8B845" w14:textId="77777777" w:rsidTr="00186627">
        <w:trPr>
          <w:trHeight w:val="66"/>
          <w:jc w:val="center"/>
        </w:trPr>
        <w:tc>
          <w:tcPr>
            <w:tcW w:w="1874" w:type="dxa"/>
          </w:tcPr>
          <w:p w14:paraId="730F7230" w14:textId="77777777" w:rsidR="003E0CBB" w:rsidRPr="009E2DE9" w:rsidRDefault="003E0CBB" w:rsidP="00186627">
            <w:pPr>
              <w:ind w:firstLine="0"/>
              <w:rPr>
                <w:lang w:val="en-US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14:paraId="329C9E1D" w14:textId="77777777" w:rsidR="003E0CBB" w:rsidRPr="009E2DE9" w:rsidRDefault="003E0CBB" w:rsidP="00186627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14:paraId="3D6A8FFC" w14:textId="77777777" w:rsidR="003E0CBB" w:rsidRPr="009E2DE9" w:rsidRDefault="003E0CBB" w:rsidP="00186627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828" w:type="dxa"/>
          </w:tcPr>
          <w:p w14:paraId="3C227B08" w14:textId="77777777" w:rsidR="003E0CBB" w:rsidRPr="009E2DE9" w:rsidRDefault="003E0CBB" w:rsidP="00186627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610</w:t>
            </w:r>
          </w:p>
        </w:tc>
        <w:tc>
          <w:tcPr>
            <w:tcW w:w="827" w:type="dxa"/>
          </w:tcPr>
          <w:p w14:paraId="11D6BC7F" w14:textId="77777777" w:rsidR="003E0CBB" w:rsidRPr="009E2DE9" w:rsidRDefault="003E0CBB" w:rsidP="0018662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435</w:t>
            </w:r>
          </w:p>
        </w:tc>
        <w:tc>
          <w:tcPr>
            <w:tcW w:w="1104" w:type="dxa"/>
          </w:tcPr>
          <w:p w14:paraId="760A1EC3" w14:textId="77777777" w:rsidR="003E0CBB" w:rsidRDefault="003E0CBB" w:rsidP="00186627">
            <w:pPr>
              <w:ind w:firstLine="0"/>
            </w:pPr>
          </w:p>
        </w:tc>
        <w:tc>
          <w:tcPr>
            <w:tcW w:w="1104" w:type="dxa"/>
          </w:tcPr>
          <w:p w14:paraId="7D4B1BBE" w14:textId="77777777" w:rsidR="003E0CBB" w:rsidRDefault="003E0CBB" w:rsidP="00186627">
            <w:pPr>
              <w:ind w:firstLine="0"/>
            </w:pPr>
          </w:p>
        </w:tc>
        <w:tc>
          <w:tcPr>
            <w:tcW w:w="920" w:type="dxa"/>
            <w:vMerge/>
          </w:tcPr>
          <w:p w14:paraId="4574406F" w14:textId="77777777" w:rsidR="003E0CBB" w:rsidRDefault="003E0CBB" w:rsidP="00186627">
            <w:pPr>
              <w:ind w:firstLine="0"/>
            </w:pPr>
          </w:p>
        </w:tc>
      </w:tr>
    </w:tbl>
    <w:p w14:paraId="60A7E888" w14:textId="77777777" w:rsidR="003E0CBB" w:rsidRDefault="003E0CBB" w:rsidP="00D032C9"/>
    <w:p w14:paraId="121105C9" w14:textId="77777777" w:rsidR="00D032C9" w:rsidRDefault="00D032C9" w:rsidP="00D032C9">
      <w:pPr>
        <w:ind w:left="284"/>
      </w:pPr>
      <w:r>
        <w:rPr>
          <w:position w:val="-12"/>
        </w:rPr>
        <w:object w:dxaOrig="960" w:dyaOrig="380" w14:anchorId="17A0A4CD">
          <v:shape id="_x0000_i1054" type="#_x0000_t75" style="width:48pt;height:18.75pt" o:ole="" fillcolor="window">
            <v:imagedata r:id="rId52" o:title=""/>
          </v:shape>
          <o:OLEObject Type="Embed" ProgID="Equation.3" ShapeID="_x0000_i1054" DrawAspect="Content" ObjectID="_1674841728" r:id="rId53"/>
        </w:object>
      </w:r>
      <w:r>
        <w:t xml:space="preserve"> координати розташування цих споживачів на ситуаційному плані, мм.</w:t>
      </w:r>
    </w:p>
    <w:p w14:paraId="3217B16F" w14:textId="77777777" w:rsidR="00D032C9" w:rsidRDefault="00D032C9" w:rsidP="00D032C9">
      <w:pPr>
        <w:ind w:left="284"/>
      </w:pPr>
    </w:p>
    <w:p w14:paraId="51FEB8C1" w14:textId="77777777" w:rsidR="00D032C9" w:rsidRDefault="00D032C9" w:rsidP="00D032C9">
      <w:pPr>
        <w:ind w:firstLine="567"/>
      </w:pPr>
      <w:r>
        <w:t xml:space="preserve">Координати ТЦН указуються на рис. 1.1 </w:t>
      </w:r>
    </w:p>
    <w:p w14:paraId="34029E41" w14:textId="77777777" w:rsidR="00D032C9" w:rsidRDefault="00D032C9" w:rsidP="00D032C9">
      <w:pPr>
        <w:ind w:firstLine="567"/>
      </w:pPr>
      <w:r>
        <w:t>Вузлову підстанцію доцільно споруджувати, якщо виконується умова:</w:t>
      </w:r>
    </w:p>
    <w:p w14:paraId="637DEACB" w14:textId="77777777" w:rsidR="00D032C9" w:rsidRDefault="00D032C9" w:rsidP="00D032C9">
      <w:pPr>
        <w:ind w:firstLine="567"/>
      </w:pPr>
    </w:p>
    <w:p w14:paraId="70A55D03" w14:textId="77777777" w:rsidR="00D032C9" w:rsidRDefault="00D032C9" w:rsidP="00D032C9">
      <w:pPr>
        <w:ind w:firstLine="567"/>
        <w:jc w:val="right"/>
      </w:pPr>
      <w:r>
        <w:rPr>
          <w:position w:val="-30"/>
        </w:rPr>
        <w:object w:dxaOrig="1140" w:dyaOrig="700" w14:anchorId="08DF0AE4">
          <v:shape id="_x0000_i1055" type="#_x0000_t75" style="width:71.25pt;height:43.5pt" o:ole="" fillcolor="window">
            <v:imagedata r:id="rId54" o:title=""/>
          </v:shape>
          <o:OLEObject Type="Embed" ProgID="Equation.3" ShapeID="_x0000_i1055" DrawAspect="Content" ObjectID="_1674841729" r:id="rId55"/>
        </w:object>
      </w:r>
      <w:r>
        <w:t xml:space="preserve">                                                        (1.1)</w:t>
      </w:r>
    </w:p>
    <w:p w14:paraId="12EE322E" w14:textId="77777777" w:rsidR="00D032C9" w:rsidRDefault="00D032C9" w:rsidP="00D032C9">
      <w:pPr>
        <w:ind w:left="426" w:hanging="426"/>
      </w:pPr>
      <w:r>
        <w:t xml:space="preserve">де </w:t>
      </w:r>
      <w:r>
        <w:rPr>
          <w:position w:val="-12"/>
        </w:rPr>
        <w:object w:dxaOrig="880" w:dyaOrig="360" w14:anchorId="6FB18C11">
          <v:shape id="_x0000_i1056" type="#_x0000_t75" style="width:44.25pt;height:18pt" o:ole="" fillcolor="window">
            <v:imagedata r:id="rId56" o:title=""/>
          </v:shape>
          <o:OLEObject Type="Embed" ProgID="Equation.3" ShapeID="_x0000_i1056" DrawAspect="Content" ObjectID="_1674841730" r:id="rId57"/>
        </w:object>
      </w:r>
      <w:r>
        <w:t>відстань від джерела живлення до ТЦН (вимірюється лінійкою на ситуаційному плані);</w:t>
      </w:r>
    </w:p>
    <w:p w14:paraId="5707CC60" w14:textId="77777777" w:rsidR="00D032C9" w:rsidRDefault="00D032C9" w:rsidP="00D032C9">
      <w:pPr>
        <w:ind w:left="426"/>
      </w:pPr>
      <w:r>
        <w:rPr>
          <w:position w:val="-12"/>
        </w:rPr>
        <w:object w:dxaOrig="760" w:dyaOrig="380" w14:anchorId="09574DB5">
          <v:shape id="_x0000_i1057" type="#_x0000_t75" style="width:38.25pt;height:18.75pt" o:ole="" fillcolor="window">
            <v:imagedata r:id="rId58" o:title=""/>
          </v:shape>
          <o:OLEObject Type="Embed" ProgID="Equation.3" ShapeID="_x0000_i1057" DrawAspect="Content" ObjectID="_1674841731" r:id="rId59"/>
        </w:object>
      </w:r>
      <w:r>
        <w:t xml:space="preserve"> середньозважена відстань від ТЦН до вузлів навантаження.</w:t>
      </w:r>
    </w:p>
    <w:p w14:paraId="61386B85" w14:textId="77777777" w:rsidR="00D032C9" w:rsidRDefault="00D032C9" w:rsidP="00D032C9">
      <w:pPr>
        <w:ind w:left="426"/>
      </w:pPr>
    </w:p>
    <w:p w14:paraId="4C81B5B1" w14:textId="77777777" w:rsidR="00D032C9" w:rsidRDefault="00D032C9" w:rsidP="00D032C9">
      <w:pPr>
        <w:ind w:firstLine="567"/>
      </w:pPr>
      <w:r>
        <w:t xml:space="preserve">Значення </w:t>
      </w:r>
      <w:r>
        <w:rPr>
          <w:position w:val="-12"/>
        </w:rPr>
        <w:object w:dxaOrig="499" w:dyaOrig="380" w14:anchorId="754CD106">
          <v:shape id="_x0000_i1058" type="#_x0000_t75" style="width:24.75pt;height:18.75pt" o:ole="" fillcolor="window">
            <v:imagedata r:id="rId60" o:title=""/>
          </v:shape>
          <o:OLEObject Type="Embed" ProgID="Equation.3" ShapeID="_x0000_i1058" DrawAspect="Content" ObjectID="_1674841732" r:id="rId61"/>
        </w:object>
      </w:r>
      <w:r>
        <w:t xml:space="preserve"> може бути розраховане за формулою:</w:t>
      </w:r>
    </w:p>
    <w:p w14:paraId="2724221E" w14:textId="77777777" w:rsidR="00D032C9" w:rsidRDefault="00D032C9" w:rsidP="00D032C9">
      <w:pPr>
        <w:ind w:firstLine="567"/>
      </w:pPr>
    </w:p>
    <w:p w14:paraId="303D9212" w14:textId="77777777" w:rsidR="00D032C9" w:rsidRDefault="00D032C9" w:rsidP="00D032C9">
      <w:pPr>
        <w:jc w:val="center"/>
      </w:pPr>
      <w:r>
        <w:rPr>
          <w:position w:val="-68"/>
        </w:rPr>
        <w:object w:dxaOrig="2360" w:dyaOrig="1500" w14:anchorId="1EFBBCD5">
          <v:shape id="_x0000_i1059" type="#_x0000_t75" style="width:117.75pt;height:75pt" o:ole="" fillcolor="window">
            <v:imagedata r:id="rId62" o:title=""/>
          </v:shape>
          <o:OLEObject Type="Embed" ProgID="Equation.3" ShapeID="_x0000_i1059" DrawAspect="Content" ObjectID="_1674841733" r:id="rId63"/>
        </w:object>
      </w:r>
    </w:p>
    <w:p w14:paraId="451986B8" w14:textId="77777777" w:rsidR="00D032C9" w:rsidRDefault="00D032C9" w:rsidP="00D032C9">
      <w:r>
        <w:t xml:space="preserve">де </w:t>
      </w:r>
      <w:r>
        <w:rPr>
          <w:position w:val="-12"/>
        </w:rPr>
        <w:object w:dxaOrig="680" w:dyaOrig="380" w14:anchorId="3A87EF5A">
          <v:shape id="_x0000_i1060" type="#_x0000_t75" style="width:33.75pt;height:18.75pt" o:ole="" fillcolor="window">
            <v:imagedata r:id="rId64" o:title=""/>
          </v:shape>
          <o:OLEObject Type="Embed" ProgID="Equation.3" ShapeID="_x0000_i1060" DrawAspect="Content" ObjectID="_1674841734" r:id="rId65"/>
        </w:object>
      </w:r>
      <w:r>
        <w:t xml:space="preserve"> активна потужність ВН, що не тяжіють територіально до ДЖ, у </w:t>
      </w:r>
      <w:r>
        <w:rPr>
          <w:position w:val="-4"/>
        </w:rPr>
        <w:object w:dxaOrig="639" w:dyaOrig="279" w14:anchorId="0BF61D79">
          <v:shape id="_x0000_i1061" type="#_x0000_t75" style="width:32.25pt;height:14.25pt" o:ole="" fillcolor="window">
            <v:imagedata r:id="rId66" o:title=""/>
          </v:shape>
          <o:OLEObject Type="Embed" ProgID="Equation.3" ShapeID="_x0000_i1061" DrawAspect="Content" ObjectID="_1674841735" r:id="rId67"/>
        </w:object>
      </w:r>
      <w:r>
        <w:t>;</w:t>
      </w:r>
    </w:p>
    <w:p w14:paraId="7F5213F0" w14:textId="77777777" w:rsidR="00D032C9" w:rsidRDefault="00D032C9" w:rsidP="00D032C9">
      <w:pPr>
        <w:ind w:left="426"/>
      </w:pPr>
      <w:r>
        <w:rPr>
          <w:position w:val="-14"/>
        </w:rPr>
        <w:object w:dxaOrig="900" w:dyaOrig="400" w14:anchorId="7BD57342">
          <v:shape id="_x0000_i1062" type="#_x0000_t75" style="width:45pt;height:20.25pt" o:ole="" fillcolor="window">
            <v:imagedata r:id="rId68" o:title=""/>
          </v:shape>
          <o:OLEObject Type="Embed" ProgID="Equation.3" ShapeID="_x0000_i1062" DrawAspect="Content" ObjectID="_1674841736" r:id="rId69"/>
        </w:object>
      </w:r>
      <w:r>
        <w:t xml:space="preserve"> відстань від </w:t>
      </w:r>
      <w:r>
        <w:rPr>
          <w:position w:val="-6"/>
        </w:rPr>
        <w:object w:dxaOrig="360" w:dyaOrig="279" w14:anchorId="46B3B60B">
          <v:shape id="_x0000_i1063" type="#_x0000_t75" style="width:18pt;height:14.25pt" o:ole="" fillcolor="window">
            <v:imagedata r:id="rId70" o:title=""/>
          </v:shape>
          <o:OLEObject Type="Embed" ProgID="Equation.3" ShapeID="_x0000_i1063" DrawAspect="Content" ObjectID="_1674841737" r:id="rId71"/>
        </w:object>
      </w:r>
      <w:r>
        <w:t>го ВН до ТЦН у мм (вимірюється лінійкою на ситуаційному плані).</w:t>
      </w:r>
    </w:p>
    <w:p w14:paraId="0AD3C8E4" w14:textId="77777777" w:rsidR="00D032C9" w:rsidRDefault="00D032C9" w:rsidP="00D032C9">
      <w:pPr>
        <w:ind w:left="426"/>
      </w:pPr>
    </w:p>
    <w:p w14:paraId="79CE791D" w14:textId="77777777" w:rsidR="00D032C9" w:rsidRDefault="00D032C9" w:rsidP="00D032C9">
      <w:pPr>
        <w:pStyle w:val="af"/>
      </w:pPr>
      <w:r>
        <w:t>Розрахунки доцільно занести в табл.1.2.</w:t>
      </w:r>
    </w:p>
    <w:p w14:paraId="010946C6" w14:textId="77777777" w:rsidR="00D032C9" w:rsidRDefault="00D032C9" w:rsidP="00D032C9">
      <w:pPr>
        <w:pStyle w:val="af"/>
      </w:pPr>
      <w:r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14:paraId="5BECC982" w14:textId="77777777" w:rsidR="00D032C9" w:rsidRDefault="00D032C9" w:rsidP="00D032C9">
      <w:pPr>
        <w:pStyle w:val="af"/>
      </w:pPr>
    </w:p>
    <w:p w14:paraId="25FB672E" w14:textId="77777777" w:rsidR="00D032C9" w:rsidRDefault="00D032C9" w:rsidP="00D032C9">
      <w:pPr>
        <w:pStyle w:val="af"/>
        <w:ind w:firstLine="0"/>
      </w:pPr>
    </w:p>
    <w:p w14:paraId="4987F971" w14:textId="77777777" w:rsidR="00741B56" w:rsidRDefault="00741B56" w:rsidP="00D032C9">
      <w:pPr>
        <w:pStyle w:val="af"/>
        <w:ind w:firstLine="0"/>
      </w:pPr>
    </w:p>
    <w:p w14:paraId="452012D2" w14:textId="77777777" w:rsidR="00741B56" w:rsidRDefault="00741B56" w:rsidP="00D032C9">
      <w:pPr>
        <w:pStyle w:val="af"/>
        <w:ind w:firstLine="0"/>
      </w:pPr>
    </w:p>
    <w:p w14:paraId="38B224AE" w14:textId="0079362D" w:rsidR="00D032C9" w:rsidRPr="00741B56" w:rsidRDefault="00D032C9" w:rsidP="00D032C9">
      <w:pPr>
        <w:pStyle w:val="af"/>
        <w:ind w:firstLine="0"/>
        <w:rPr>
          <w:lang w:val="uk-UA"/>
        </w:rPr>
      </w:pPr>
      <w:r w:rsidRPr="00741B56">
        <w:rPr>
          <w:lang w:val="uk-UA"/>
        </w:rPr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F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1289"/>
        <w:gridCol w:w="1031"/>
        <w:gridCol w:w="1385"/>
      </w:tblGrid>
      <w:tr w:rsidR="00D032C9" w14:paraId="21A72CA8" w14:textId="77777777" w:rsidTr="00741B56">
        <w:tblPrEx>
          <w:tblCellMar>
            <w:top w:w="0" w:type="dxa"/>
            <w:bottom w:w="0" w:type="dxa"/>
          </w:tblCellMar>
        </w:tblPrEx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14:paraId="2536004D" w14:textId="77777777" w:rsidR="00D032C9" w:rsidRDefault="00D032C9" w:rsidP="00D032C9">
            <w:pPr>
              <w:pStyle w:val="af"/>
              <w:ind w:firstLine="0"/>
              <w:rPr>
                <w:sz w:val="24"/>
              </w:rPr>
            </w:pPr>
            <w:r>
              <w:rPr>
                <w:sz w:val="24"/>
              </w:rPr>
              <w:t>Назва</w:t>
            </w:r>
            <w:r>
              <w:rPr>
                <w:sz w:val="22"/>
              </w:rPr>
              <w:t xml:space="preserve"> </w:t>
            </w:r>
            <w:r>
              <w:rPr>
                <w:sz w:val="24"/>
              </w:rPr>
              <w:t>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3B662B1" w14:textId="77777777" w:rsidR="00D032C9" w:rsidRDefault="00D032C9" w:rsidP="00D032C9">
            <w:pPr>
              <w:pStyle w:val="af"/>
              <w:ind w:firstLine="0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499" w:dyaOrig="380" w14:anchorId="775BA2A1">
                <v:shape id="_x0000_i2955" type="#_x0000_t75" style="width:24.75pt;height:18.75pt" o:ole="" fillcolor="window">
                  <v:imagedata r:id="rId72" o:title=""/>
                </v:shape>
                <o:OLEObject Type="Embed" ProgID="Equation.3" ShapeID="_x0000_i2955" DrawAspect="Content" ObjectID="_1674841738" r:id="rId73"/>
              </w:object>
            </w:r>
            <w:r>
              <w:rPr>
                <w:sz w:val="24"/>
              </w:rPr>
              <w:t>МВт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6F4D62D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380" w:dyaOrig="340" w14:anchorId="117AE424">
                <v:shape id="_x0000_i2956" type="#_x0000_t75" style="width:18.75pt;height:17.25pt" o:ole="" fillcolor="window">
                  <v:imagedata r:id="rId74" o:title=""/>
                </v:shape>
                <o:OLEObject Type="Embed" ProgID="Equation.3" ShapeID="_x0000_i2956" DrawAspect="Content" ObjectID="_1674841739" r:id="rId75"/>
              </w:object>
            </w:r>
            <w:r>
              <w:rPr>
                <w:sz w:val="24"/>
              </w:rPr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14:paraId="19C946D4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840" w:dyaOrig="380" w14:anchorId="328EF10D">
                <v:shape id="_x0000_i2957" type="#_x0000_t75" style="width:42pt;height:18.75pt" o:ole="" fillcolor="window">
                  <v:imagedata r:id="rId76" o:title=""/>
                </v:shape>
                <o:OLEObject Type="Embed" ProgID="Equation.3" ShapeID="_x0000_i2957" DrawAspect="Content" ObjectID="_1674841740" r:id="rId77"/>
              </w:object>
            </w:r>
          </w:p>
          <w:p w14:paraId="59AEFB9F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Вт</w:t>
            </w:r>
            <w:r>
              <w:sym w:font="Symbol" w:char="F0D7"/>
            </w:r>
            <w:r>
              <w:rPr>
                <w:sz w:val="24"/>
              </w:rPr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8F7DCFA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320" w:dyaOrig="340" w14:anchorId="30C24D80">
                <v:shape id="_x0000_i2958" type="#_x0000_t75" style="width:15.75pt;height:17.25pt" o:ole="" fillcolor="window">
                  <v:imagedata r:id="rId78" o:title=""/>
                </v:shape>
                <o:OLEObject Type="Embed" ProgID="Equation.3" ShapeID="_x0000_i2958" DrawAspect="Content" ObjectID="_1674841741" r:id="rId79"/>
              </w:object>
            </w:r>
            <w:r>
              <w:rPr>
                <w:sz w:val="24"/>
              </w:rPr>
              <w:t>мм</w:t>
            </w:r>
          </w:p>
        </w:tc>
        <w:tc>
          <w:tcPr>
            <w:tcW w:w="1289" w:type="dxa"/>
            <w:tcBorders>
              <w:left w:val="nil"/>
              <w:bottom w:val="nil"/>
              <w:right w:val="single" w:sz="4" w:space="0" w:color="auto"/>
            </w:tcBorders>
          </w:tcPr>
          <w:p w14:paraId="47E530F8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780" w:dyaOrig="380" w14:anchorId="2923EFCF">
                <v:shape id="_x0000_i2959" type="#_x0000_t75" style="width:39pt;height:18.75pt" o:ole="" fillcolor="window">
                  <v:imagedata r:id="rId80" o:title=""/>
                </v:shape>
                <o:OLEObject Type="Embed" ProgID="Equation.3" ShapeID="_x0000_i2959" DrawAspect="Content" ObjectID="_1674841742" r:id="rId81"/>
              </w:object>
            </w:r>
          </w:p>
          <w:p w14:paraId="3E94853E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Вт</w:t>
            </w:r>
            <w:r>
              <w:sym w:font="Symbol" w:char="F0D7"/>
            </w:r>
            <w:r>
              <w:rPr>
                <w:sz w:val="24"/>
              </w:rPr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</w:tcPr>
          <w:p w14:paraId="62C86B9F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840" w:dyaOrig="400" w14:anchorId="62B3968A">
                <v:shape id="_x0000_i2960" type="#_x0000_t75" style="width:42pt;height:20.25pt" o:ole="" fillcolor="window">
                  <v:imagedata r:id="rId82" o:title=""/>
                </v:shape>
                <o:OLEObject Type="Embed" ProgID="Equation.3" ShapeID="_x0000_i2960" DrawAspect="Content" ObjectID="_1674841743" r:id="rId83"/>
              </w:object>
            </w:r>
          </w:p>
          <w:p w14:paraId="3DD59345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457F961B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400" w:dyaOrig="380" w14:anchorId="1EA30AC5">
                <v:shape id="_x0000_i2961" type="#_x0000_t75" style="width:20.25pt;height:18.75pt" o:ole="" fillcolor="window">
                  <v:imagedata r:id="rId84" o:title=""/>
                </v:shape>
                <o:OLEObject Type="Embed" ProgID="Equation.3" ShapeID="_x0000_i2961" DrawAspect="Content" ObjectID="_1674841744" r:id="rId85"/>
              </w:object>
            </w:r>
            <w:r>
              <w:rPr>
                <w:b/>
              </w:rPr>
              <w:sym w:font="Symbol" w:char="F0D7"/>
            </w:r>
            <w:r>
              <w:rPr>
                <w:position w:val="-14"/>
                <w:sz w:val="24"/>
              </w:rPr>
              <w:object w:dxaOrig="740" w:dyaOrig="400" w14:anchorId="6FE0EAD9">
                <v:shape id="_x0000_i2962" type="#_x0000_t75" style="width:36.75pt;height:20.25pt" o:ole="" fillcolor="window">
                  <v:imagedata r:id="rId86" o:title=""/>
                </v:shape>
                <o:OLEObject Type="Embed" ProgID="Equation.3" ShapeID="_x0000_i2962" DrawAspect="Content" ObjectID="_1674841745" r:id="rId87"/>
              </w:object>
            </w:r>
            <w:r>
              <w:rPr>
                <w:sz w:val="24"/>
              </w:rPr>
              <w:t>,</w:t>
            </w:r>
          </w:p>
          <w:p w14:paraId="4AAE740E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Вт</w:t>
            </w:r>
            <w:r>
              <w:sym w:font="Symbol" w:char="F0D7"/>
            </w:r>
            <w:r>
              <w:rPr>
                <w:sz w:val="24"/>
              </w:rPr>
              <w:t>мм</w:t>
            </w:r>
          </w:p>
        </w:tc>
      </w:tr>
      <w:tr w:rsidR="00D032C9" w14:paraId="52844A28" w14:textId="77777777" w:rsidTr="00741B56">
        <w:tblPrEx>
          <w:tblCellMar>
            <w:top w:w="0" w:type="dxa"/>
            <w:bottom w:w="0" w:type="dxa"/>
          </w:tblCellMar>
        </w:tblPrEx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14:paraId="2568EE44" w14:textId="77777777" w:rsidR="00D032C9" w:rsidRPr="00741B56" w:rsidRDefault="00D032C9" w:rsidP="00D032C9">
            <w:pPr>
              <w:pStyle w:val="af"/>
              <w:ind w:firstLine="0"/>
              <w:jc w:val="center"/>
              <w:rPr>
                <w:szCs w:val="28"/>
              </w:rPr>
            </w:pPr>
            <w:r w:rsidRPr="00741B56">
              <w:rPr>
                <w:szCs w:val="28"/>
              </w:rPr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14:paraId="45897A40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14:paraId="4623B108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14:paraId="624B5A31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14:paraId="7FD00547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14:paraId="6A67822E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14:paraId="1FFA15A0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</w:tcPr>
          <w:p w14:paraId="581C58B7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</w:tr>
      <w:tr w:rsidR="00D032C9" w14:paraId="44302448" w14:textId="77777777" w:rsidTr="00741B56">
        <w:tblPrEx>
          <w:tblCellMar>
            <w:top w:w="0" w:type="dxa"/>
            <w:bottom w:w="0" w:type="dxa"/>
          </w:tblCellMar>
        </w:tblPrEx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14:paraId="381DCD07" w14:textId="28360AD0" w:rsidR="00D032C9" w:rsidRPr="00741B56" w:rsidRDefault="00741B56" w:rsidP="00D032C9">
            <w:pPr>
              <w:pStyle w:val="af"/>
              <w:ind w:firstLine="0"/>
              <w:jc w:val="center"/>
              <w:rPr>
                <w:szCs w:val="28"/>
              </w:rPr>
            </w:pPr>
            <w:r w:rsidRPr="00741B56">
              <w:rPr>
                <w:szCs w:val="28"/>
              </w:rPr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</w:tcPr>
          <w:p w14:paraId="6A4F5FFB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</w:tcPr>
          <w:p w14:paraId="0222033E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</w:tcPr>
          <w:p w14:paraId="6DE319F1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</w:tcPr>
          <w:p w14:paraId="3C672A24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289" w:type="dxa"/>
            <w:tcBorders>
              <w:left w:val="nil"/>
              <w:right w:val="single" w:sz="4" w:space="0" w:color="auto"/>
            </w:tcBorders>
          </w:tcPr>
          <w:p w14:paraId="5CC86DBC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</w:tcPr>
          <w:p w14:paraId="1026AA27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385" w:type="dxa"/>
            <w:tcBorders>
              <w:left w:val="nil"/>
            </w:tcBorders>
          </w:tcPr>
          <w:p w14:paraId="365A6060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</w:tr>
      <w:tr w:rsidR="00D032C9" w14:paraId="347DAE0C" w14:textId="77777777" w:rsidTr="00741B56">
        <w:tblPrEx>
          <w:tblCellMar>
            <w:top w:w="0" w:type="dxa"/>
            <w:bottom w:w="0" w:type="dxa"/>
          </w:tblCellMar>
        </w:tblPrEx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05ECBD18" w14:textId="1763ECCC" w:rsidR="00D032C9" w:rsidRDefault="00741B56" w:rsidP="00D032C9">
            <w:pPr>
              <w:pStyle w:val="af"/>
              <w:ind w:firstLine="0"/>
              <w:jc w:val="center"/>
            </w:pPr>
            <w:r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661EFA83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4D7D67A7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5EFE595E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5EB753F9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3A1D55B8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126E3AA7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29CCE519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</w:tr>
      <w:tr w:rsidR="00741B56" w14:paraId="4B9ABE4C" w14:textId="77777777" w:rsidTr="00741B56">
        <w:tblPrEx>
          <w:tblCellMar>
            <w:top w:w="0" w:type="dxa"/>
            <w:bottom w:w="0" w:type="dxa"/>
          </w:tblCellMar>
        </w:tblPrEx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55EB413D" w14:textId="062E1146" w:rsidR="00741B56" w:rsidRDefault="00741B56" w:rsidP="00D032C9">
            <w:pPr>
              <w:pStyle w:val="af"/>
              <w:ind w:firstLine="0"/>
              <w:jc w:val="center"/>
            </w:pPr>
            <w:r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3D32990D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59266408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30D87EB8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7C821D53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6ABFA1B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EA6A883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4A9B871A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</w:tr>
      <w:tr w:rsidR="00741B56" w14:paraId="09698305" w14:textId="77777777" w:rsidTr="00741B56">
        <w:tblPrEx>
          <w:tblCellMar>
            <w:top w:w="0" w:type="dxa"/>
            <w:bottom w:w="0" w:type="dxa"/>
          </w:tblCellMar>
        </w:tblPrEx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26125421" w14:textId="30595A76" w:rsidR="00741B56" w:rsidRDefault="00741B56" w:rsidP="00D032C9">
            <w:pPr>
              <w:pStyle w:val="af"/>
              <w:ind w:firstLine="0"/>
              <w:jc w:val="center"/>
            </w:pPr>
            <w:r>
              <w:lastRenderedPageBreak/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8324EEE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D0ACB3E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1223C7A4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01AEA850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47BAE5A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37DC6965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1DC4291A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</w:tr>
      <w:tr w:rsidR="00741B56" w14:paraId="6579A3A3" w14:textId="77777777" w:rsidTr="00741B56">
        <w:tblPrEx>
          <w:tblCellMar>
            <w:top w:w="0" w:type="dxa"/>
            <w:bottom w:w="0" w:type="dxa"/>
          </w:tblCellMar>
        </w:tblPrEx>
        <w:trPr>
          <w:trHeight w:val="520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5EE7AE45" w14:textId="0687A0F9" w:rsidR="00741B56" w:rsidRDefault="00741B56" w:rsidP="00D032C9">
            <w:pPr>
              <w:pStyle w:val="af"/>
              <w:ind w:firstLine="0"/>
              <w:jc w:val="center"/>
            </w:pPr>
            <w:r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79157716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47868805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0F1CF991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659EE9AB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1C773597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44FADFC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1FD26501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</w:tr>
      <w:tr w:rsidR="00741B56" w14:paraId="17E1507F" w14:textId="77777777" w:rsidTr="00741B56">
        <w:tblPrEx>
          <w:tblCellMar>
            <w:top w:w="0" w:type="dxa"/>
            <w:bottom w:w="0" w:type="dxa"/>
          </w:tblCellMar>
        </w:tblPrEx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4863334F" w14:textId="5FF19DA4" w:rsidR="00741B56" w:rsidRDefault="00741B56" w:rsidP="00D032C9">
            <w:pPr>
              <w:pStyle w:val="af"/>
              <w:ind w:firstLine="0"/>
              <w:jc w:val="center"/>
            </w:pPr>
            <w:r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0B42F00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3B7BC98C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16EFE2B1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0BD86A2F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086E444D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093EEC6F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4E01031D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</w:tr>
      <w:tr w:rsidR="00D032C9" w14:paraId="0E2CEC10" w14:textId="77777777" w:rsidTr="00741B56">
        <w:tblPrEx>
          <w:tblCellMar>
            <w:top w:w="0" w:type="dxa"/>
            <w:bottom w:w="0" w:type="dxa"/>
          </w:tblCellMar>
        </w:tblPrEx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14:paraId="548AE484" w14:textId="77777777" w:rsidR="00D032C9" w:rsidRDefault="00D032C9" w:rsidP="00D032C9">
            <w:pPr>
              <w:pStyle w:val="af"/>
              <w:ind w:firstLine="0"/>
              <w:jc w:val="right"/>
              <w:rPr>
                <w:sz w:val="24"/>
              </w:rPr>
            </w:pPr>
            <w:r>
              <w:rPr>
                <w:sz w:val="24"/>
              </w:rPr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14:paraId="6F6D73D7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sym w:font="Symbol" w:char="F053"/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14:paraId="550201C8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490B271A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sym w:font="Symbol" w:char="F053"/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4BE7FB4B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1DA046D6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sym w:font="Symbol" w:char="F053"/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28CA4A5F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14:paraId="7393F50D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sym w:font="Symbol" w:char="F053"/>
            </w:r>
          </w:p>
        </w:tc>
      </w:tr>
    </w:tbl>
    <w:p w14:paraId="6C68CA7F" w14:textId="77777777" w:rsidR="00D032C9" w:rsidRDefault="00D032C9" w:rsidP="00D032C9">
      <w:pPr>
        <w:pStyle w:val="af"/>
        <w:ind w:firstLine="0"/>
      </w:pPr>
    </w:p>
    <w:p w14:paraId="0B2D5C2E" w14:textId="77777777" w:rsidR="00D032C9" w:rsidRDefault="00D032C9" w:rsidP="00D032C9">
      <w:pPr>
        <w:pStyle w:val="af"/>
      </w:pPr>
    </w:p>
    <w:p w14:paraId="73B0E1A4" w14:textId="77777777" w:rsidR="00D032C9" w:rsidRDefault="00D032C9" w:rsidP="009C466C">
      <w:pPr>
        <w:ind w:firstLine="540"/>
      </w:pPr>
    </w:p>
    <w:p w14:paraId="6885C17A" w14:textId="77777777" w:rsidR="009C466C" w:rsidRPr="00336387" w:rsidRDefault="009C466C" w:rsidP="00336387">
      <w:pPr>
        <w:pStyle w:val="af"/>
        <w:jc w:val="center"/>
        <w:rPr>
          <w:lang w:val="uk-UA"/>
        </w:rPr>
      </w:pPr>
    </w:p>
    <w:p w14:paraId="33353D34" w14:textId="77777777" w:rsidR="00336387" w:rsidRDefault="00336387" w:rsidP="00336387">
      <w:pPr>
        <w:tabs>
          <w:tab w:val="left" w:pos="1020"/>
          <w:tab w:val="center" w:pos="5173"/>
        </w:tabs>
        <w:jc w:val="left"/>
      </w:pPr>
    </w:p>
    <w:p w14:paraId="07AB9FD3" w14:textId="77777777" w:rsidR="00B62897" w:rsidRDefault="00B62897" w:rsidP="00B62897">
      <w:pPr>
        <w:ind w:firstLine="567"/>
        <w:jc w:val="center"/>
      </w:pPr>
    </w:p>
    <w:p w14:paraId="3BAF2F00" w14:textId="77777777" w:rsidR="00B62897" w:rsidRDefault="00B62897" w:rsidP="00B62897">
      <w:pPr>
        <w:ind w:firstLine="567"/>
      </w:pPr>
    </w:p>
    <w:p w14:paraId="402E356D" w14:textId="77777777" w:rsidR="00B62897" w:rsidRDefault="00B62897" w:rsidP="00B62897">
      <w:pPr>
        <w:ind w:firstLine="567"/>
      </w:pPr>
    </w:p>
    <w:p w14:paraId="57F55377" w14:textId="77777777" w:rsidR="00DC1491" w:rsidRPr="004511EA" w:rsidRDefault="00DC1491" w:rsidP="004511EA">
      <w:pPr>
        <w:ind w:firstLine="567"/>
      </w:pPr>
    </w:p>
    <w:sectPr w:rsidR="00DC1491" w:rsidRPr="004511EA" w:rsidSect="004511EA"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0AD7A94" w14:textId="77777777" w:rsidR="006C7DEE" w:rsidRDefault="006C7DEE">
      <w:r>
        <w:separator/>
      </w:r>
    </w:p>
  </w:endnote>
  <w:endnote w:type="continuationSeparator" w:id="0">
    <w:p w14:paraId="78B5FD6E" w14:textId="77777777" w:rsidR="006C7DEE" w:rsidRDefault="006C7D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704DD03" w14:textId="77777777" w:rsidR="006C7DEE" w:rsidRDefault="006C7DEE">
      <w:r>
        <w:separator/>
      </w:r>
    </w:p>
  </w:footnote>
  <w:footnote w:type="continuationSeparator" w:id="0">
    <w:p w14:paraId="4AAB5F0E" w14:textId="77777777" w:rsidR="006C7DEE" w:rsidRDefault="006C7DE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4" w15:restartNumberingAfterBreak="0">
    <w:nsid w:val="1DCC4489"/>
    <w:multiLevelType w:val="hybridMultilevel"/>
    <w:tmpl w:val="37CA9F76"/>
    <w:lvl w:ilvl="0" w:tplc="FBEE7D16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50F62AD0"/>
    <w:multiLevelType w:val="singleLevel"/>
    <w:tmpl w:val="BB4CDBF4"/>
    <w:lvl w:ilvl="0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7" w15:restartNumberingAfterBreak="0">
    <w:nsid w:val="55E27525"/>
    <w:multiLevelType w:val="hybridMultilevel"/>
    <w:tmpl w:val="0E5C1B8C"/>
    <w:lvl w:ilvl="0" w:tplc="FB54780E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FB4DDB"/>
    <w:multiLevelType w:val="hybridMultilevel"/>
    <w:tmpl w:val="6B4E30C2"/>
    <w:lvl w:ilvl="0" w:tplc="BA4EBC90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6"/>
  </w:num>
  <w:num w:numId="3">
    <w:abstractNumId w:val="5"/>
  </w:num>
  <w:num w:numId="4">
    <w:abstractNumId w:val="1"/>
  </w:num>
  <w:num w:numId="5">
    <w:abstractNumId w:val="8"/>
  </w:num>
  <w:num w:numId="6">
    <w:abstractNumId w:val="9"/>
  </w:num>
  <w:num w:numId="7">
    <w:abstractNumId w:val="4"/>
  </w:num>
  <w:num w:numId="8">
    <w:abstractNumId w:val="7"/>
  </w:num>
  <w:num w:numId="9">
    <w:abstractNumId w:val="3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6C51"/>
    <w:rsid w:val="00010932"/>
    <w:rsid w:val="00013F2D"/>
    <w:rsid w:val="0001401A"/>
    <w:rsid w:val="00022411"/>
    <w:rsid w:val="0002309A"/>
    <w:rsid w:val="000238B5"/>
    <w:rsid w:val="00024B82"/>
    <w:rsid w:val="00024FCA"/>
    <w:rsid w:val="0002516D"/>
    <w:rsid w:val="0003112B"/>
    <w:rsid w:val="00031236"/>
    <w:rsid w:val="00031C6D"/>
    <w:rsid w:val="000350FF"/>
    <w:rsid w:val="00036F9B"/>
    <w:rsid w:val="00042282"/>
    <w:rsid w:val="000516B3"/>
    <w:rsid w:val="00051702"/>
    <w:rsid w:val="0005351C"/>
    <w:rsid w:val="000549D3"/>
    <w:rsid w:val="000570E9"/>
    <w:rsid w:val="000572AD"/>
    <w:rsid w:val="00057584"/>
    <w:rsid w:val="000606A9"/>
    <w:rsid w:val="00061D94"/>
    <w:rsid w:val="000646CE"/>
    <w:rsid w:val="000741C1"/>
    <w:rsid w:val="00076C17"/>
    <w:rsid w:val="00077DA6"/>
    <w:rsid w:val="00080B35"/>
    <w:rsid w:val="000810AE"/>
    <w:rsid w:val="00085F42"/>
    <w:rsid w:val="000873F8"/>
    <w:rsid w:val="00090519"/>
    <w:rsid w:val="000907E2"/>
    <w:rsid w:val="00090E85"/>
    <w:rsid w:val="00092305"/>
    <w:rsid w:val="00092E79"/>
    <w:rsid w:val="00096C72"/>
    <w:rsid w:val="00096D04"/>
    <w:rsid w:val="000976A1"/>
    <w:rsid w:val="000A0AC2"/>
    <w:rsid w:val="000A11B5"/>
    <w:rsid w:val="000A36D6"/>
    <w:rsid w:val="000A4B63"/>
    <w:rsid w:val="000A7BD7"/>
    <w:rsid w:val="000B02F3"/>
    <w:rsid w:val="000B0929"/>
    <w:rsid w:val="000B2EE3"/>
    <w:rsid w:val="000B4EF4"/>
    <w:rsid w:val="000B53A6"/>
    <w:rsid w:val="000B593F"/>
    <w:rsid w:val="000B63D5"/>
    <w:rsid w:val="000B68CF"/>
    <w:rsid w:val="000B79A7"/>
    <w:rsid w:val="000C26F3"/>
    <w:rsid w:val="000C3881"/>
    <w:rsid w:val="000C5771"/>
    <w:rsid w:val="000C577B"/>
    <w:rsid w:val="000C713D"/>
    <w:rsid w:val="000D1D08"/>
    <w:rsid w:val="000D321B"/>
    <w:rsid w:val="000D3973"/>
    <w:rsid w:val="000E1F3E"/>
    <w:rsid w:val="000E3907"/>
    <w:rsid w:val="000F322B"/>
    <w:rsid w:val="000F6681"/>
    <w:rsid w:val="000F7737"/>
    <w:rsid w:val="00102698"/>
    <w:rsid w:val="00103369"/>
    <w:rsid w:val="00107883"/>
    <w:rsid w:val="001129CB"/>
    <w:rsid w:val="001143D7"/>
    <w:rsid w:val="00116F70"/>
    <w:rsid w:val="001176FA"/>
    <w:rsid w:val="001200DD"/>
    <w:rsid w:val="00120EBC"/>
    <w:rsid w:val="0012193D"/>
    <w:rsid w:val="00131D80"/>
    <w:rsid w:val="00132064"/>
    <w:rsid w:val="0013360C"/>
    <w:rsid w:val="0014199C"/>
    <w:rsid w:val="00141B38"/>
    <w:rsid w:val="00141D8B"/>
    <w:rsid w:val="00142019"/>
    <w:rsid w:val="00142A3C"/>
    <w:rsid w:val="001437CB"/>
    <w:rsid w:val="001463F8"/>
    <w:rsid w:val="00146DC7"/>
    <w:rsid w:val="00153C8F"/>
    <w:rsid w:val="0015491C"/>
    <w:rsid w:val="00155374"/>
    <w:rsid w:val="00156556"/>
    <w:rsid w:val="00162732"/>
    <w:rsid w:val="00163B70"/>
    <w:rsid w:val="001642AA"/>
    <w:rsid w:val="0016641F"/>
    <w:rsid w:val="0016650E"/>
    <w:rsid w:val="00166B59"/>
    <w:rsid w:val="00170D26"/>
    <w:rsid w:val="00172DF8"/>
    <w:rsid w:val="00174F05"/>
    <w:rsid w:val="00175112"/>
    <w:rsid w:val="00177260"/>
    <w:rsid w:val="00181D51"/>
    <w:rsid w:val="00183FFC"/>
    <w:rsid w:val="00190C08"/>
    <w:rsid w:val="001926F2"/>
    <w:rsid w:val="0019480F"/>
    <w:rsid w:val="001948DB"/>
    <w:rsid w:val="00194C74"/>
    <w:rsid w:val="00194CB8"/>
    <w:rsid w:val="00195DBE"/>
    <w:rsid w:val="00197532"/>
    <w:rsid w:val="001A0AD3"/>
    <w:rsid w:val="001A12F3"/>
    <w:rsid w:val="001A55A1"/>
    <w:rsid w:val="001A7426"/>
    <w:rsid w:val="001A7A5B"/>
    <w:rsid w:val="001A7AA2"/>
    <w:rsid w:val="001A7B29"/>
    <w:rsid w:val="001B02DD"/>
    <w:rsid w:val="001B4C02"/>
    <w:rsid w:val="001C31FD"/>
    <w:rsid w:val="001C66AB"/>
    <w:rsid w:val="001D15CE"/>
    <w:rsid w:val="001D3A6B"/>
    <w:rsid w:val="001D66FE"/>
    <w:rsid w:val="001E07F4"/>
    <w:rsid w:val="001E218E"/>
    <w:rsid w:val="001E4A06"/>
    <w:rsid w:val="001E4F72"/>
    <w:rsid w:val="001E552F"/>
    <w:rsid w:val="001E77E7"/>
    <w:rsid w:val="001F0F52"/>
    <w:rsid w:val="001F1BDB"/>
    <w:rsid w:val="001F5334"/>
    <w:rsid w:val="00203481"/>
    <w:rsid w:val="0020540C"/>
    <w:rsid w:val="002060E9"/>
    <w:rsid w:val="00206531"/>
    <w:rsid w:val="00211A0A"/>
    <w:rsid w:val="00217D23"/>
    <w:rsid w:val="00220164"/>
    <w:rsid w:val="00220F49"/>
    <w:rsid w:val="00221B67"/>
    <w:rsid w:val="00224664"/>
    <w:rsid w:val="00226B28"/>
    <w:rsid w:val="0023103C"/>
    <w:rsid w:val="002311FD"/>
    <w:rsid w:val="002319D2"/>
    <w:rsid w:val="00232012"/>
    <w:rsid w:val="00233E1B"/>
    <w:rsid w:val="0024040E"/>
    <w:rsid w:val="002420CC"/>
    <w:rsid w:val="002461A3"/>
    <w:rsid w:val="002466CF"/>
    <w:rsid w:val="00246E29"/>
    <w:rsid w:val="0025116D"/>
    <w:rsid w:val="00252F8B"/>
    <w:rsid w:val="002546E8"/>
    <w:rsid w:val="00257344"/>
    <w:rsid w:val="00257E8C"/>
    <w:rsid w:val="002601C6"/>
    <w:rsid w:val="00264558"/>
    <w:rsid w:val="002648D3"/>
    <w:rsid w:val="00265383"/>
    <w:rsid w:val="002656F3"/>
    <w:rsid w:val="00267130"/>
    <w:rsid w:val="00271B22"/>
    <w:rsid w:val="00275348"/>
    <w:rsid w:val="0027565E"/>
    <w:rsid w:val="002759A7"/>
    <w:rsid w:val="002765C8"/>
    <w:rsid w:val="002807D0"/>
    <w:rsid w:val="0028193E"/>
    <w:rsid w:val="002825C5"/>
    <w:rsid w:val="00282F3E"/>
    <w:rsid w:val="0028346D"/>
    <w:rsid w:val="00284380"/>
    <w:rsid w:val="00284D7B"/>
    <w:rsid w:val="00286F81"/>
    <w:rsid w:val="002923B6"/>
    <w:rsid w:val="002924B2"/>
    <w:rsid w:val="00294001"/>
    <w:rsid w:val="00294661"/>
    <w:rsid w:val="00297B2E"/>
    <w:rsid w:val="002A20DA"/>
    <w:rsid w:val="002A5907"/>
    <w:rsid w:val="002B055E"/>
    <w:rsid w:val="002B12BF"/>
    <w:rsid w:val="002B1589"/>
    <w:rsid w:val="002B1B47"/>
    <w:rsid w:val="002B5286"/>
    <w:rsid w:val="002B695A"/>
    <w:rsid w:val="002C4FE8"/>
    <w:rsid w:val="002C52A7"/>
    <w:rsid w:val="002D0D91"/>
    <w:rsid w:val="002E23D2"/>
    <w:rsid w:val="002E3EF6"/>
    <w:rsid w:val="002F012E"/>
    <w:rsid w:val="002F3C83"/>
    <w:rsid w:val="002F4ACB"/>
    <w:rsid w:val="002F5396"/>
    <w:rsid w:val="002F72C9"/>
    <w:rsid w:val="002F730F"/>
    <w:rsid w:val="0030023C"/>
    <w:rsid w:val="00300F13"/>
    <w:rsid w:val="003033D1"/>
    <w:rsid w:val="003039BC"/>
    <w:rsid w:val="00305ED6"/>
    <w:rsid w:val="003076A0"/>
    <w:rsid w:val="00311B1F"/>
    <w:rsid w:val="00313D34"/>
    <w:rsid w:val="00313E5E"/>
    <w:rsid w:val="003166A1"/>
    <w:rsid w:val="003203E9"/>
    <w:rsid w:val="003206D0"/>
    <w:rsid w:val="00321E67"/>
    <w:rsid w:val="0032248B"/>
    <w:rsid w:val="00322ADB"/>
    <w:rsid w:val="003234E0"/>
    <w:rsid w:val="003238CD"/>
    <w:rsid w:val="00324A07"/>
    <w:rsid w:val="00325644"/>
    <w:rsid w:val="0032686F"/>
    <w:rsid w:val="00327DC8"/>
    <w:rsid w:val="00330AC8"/>
    <w:rsid w:val="00331414"/>
    <w:rsid w:val="00331761"/>
    <w:rsid w:val="00331AE2"/>
    <w:rsid w:val="0033246D"/>
    <w:rsid w:val="0033282E"/>
    <w:rsid w:val="00334E1C"/>
    <w:rsid w:val="00335930"/>
    <w:rsid w:val="00336387"/>
    <w:rsid w:val="0034240A"/>
    <w:rsid w:val="00343DDA"/>
    <w:rsid w:val="00343FE4"/>
    <w:rsid w:val="0034603F"/>
    <w:rsid w:val="003472D4"/>
    <w:rsid w:val="00354478"/>
    <w:rsid w:val="00356B9B"/>
    <w:rsid w:val="00357555"/>
    <w:rsid w:val="003614D8"/>
    <w:rsid w:val="00364D26"/>
    <w:rsid w:val="00367383"/>
    <w:rsid w:val="00367E74"/>
    <w:rsid w:val="00375CBF"/>
    <w:rsid w:val="00375E47"/>
    <w:rsid w:val="00376DBE"/>
    <w:rsid w:val="00380E0D"/>
    <w:rsid w:val="00381F8A"/>
    <w:rsid w:val="0038268F"/>
    <w:rsid w:val="003839ED"/>
    <w:rsid w:val="00385628"/>
    <w:rsid w:val="003858BE"/>
    <w:rsid w:val="00385A04"/>
    <w:rsid w:val="00386DB7"/>
    <w:rsid w:val="00391711"/>
    <w:rsid w:val="00392EE4"/>
    <w:rsid w:val="00392F20"/>
    <w:rsid w:val="003942D7"/>
    <w:rsid w:val="00395961"/>
    <w:rsid w:val="00396ADE"/>
    <w:rsid w:val="00397082"/>
    <w:rsid w:val="003A0283"/>
    <w:rsid w:val="003A0A7A"/>
    <w:rsid w:val="003A1420"/>
    <w:rsid w:val="003B0F3E"/>
    <w:rsid w:val="003B1C8D"/>
    <w:rsid w:val="003B3734"/>
    <w:rsid w:val="003B4F80"/>
    <w:rsid w:val="003C59A6"/>
    <w:rsid w:val="003C6EB9"/>
    <w:rsid w:val="003C6ED2"/>
    <w:rsid w:val="003C799B"/>
    <w:rsid w:val="003D214C"/>
    <w:rsid w:val="003D29B4"/>
    <w:rsid w:val="003D2B62"/>
    <w:rsid w:val="003D557B"/>
    <w:rsid w:val="003D6D6C"/>
    <w:rsid w:val="003D7314"/>
    <w:rsid w:val="003D7645"/>
    <w:rsid w:val="003E060A"/>
    <w:rsid w:val="003E0CBB"/>
    <w:rsid w:val="003E29EE"/>
    <w:rsid w:val="003E32E2"/>
    <w:rsid w:val="003E6315"/>
    <w:rsid w:val="003E6EEA"/>
    <w:rsid w:val="003F09AD"/>
    <w:rsid w:val="003F3555"/>
    <w:rsid w:val="003F5523"/>
    <w:rsid w:val="004004FB"/>
    <w:rsid w:val="00400669"/>
    <w:rsid w:val="004024AD"/>
    <w:rsid w:val="00414DC9"/>
    <w:rsid w:val="004155AE"/>
    <w:rsid w:val="004210FA"/>
    <w:rsid w:val="00421A69"/>
    <w:rsid w:val="00422701"/>
    <w:rsid w:val="004258B6"/>
    <w:rsid w:val="00425912"/>
    <w:rsid w:val="004262A5"/>
    <w:rsid w:val="00434A67"/>
    <w:rsid w:val="00436E63"/>
    <w:rsid w:val="00436E6B"/>
    <w:rsid w:val="00443385"/>
    <w:rsid w:val="004447E1"/>
    <w:rsid w:val="00444CF2"/>
    <w:rsid w:val="00446B63"/>
    <w:rsid w:val="00446F83"/>
    <w:rsid w:val="004511EA"/>
    <w:rsid w:val="00451BA3"/>
    <w:rsid w:val="004527CA"/>
    <w:rsid w:val="004536BA"/>
    <w:rsid w:val="0045387E"/>
    <w:rsid w:val="004552BB"/>
    <w:rsid w:val="00457E9E"/>
    <w:rsid w:val="00463C16"/>
    <w:rsid w:val="004719C5"/>
    <w:rsid w:val="00472D49"/>
    <w:rsid w:val="00473455"/>
    <w:rsid w:val="00473F04"/>
    <w:rsid w:val="00476B97"/>
    <w:rsid w:val="00476C12"/>
    <w:rsid w:val="00477A06"/>
    <w:rsid w:val="00480530"/>
    <w:rsid w:val="00480DD1"/>
    <w:rsid w:val="00481EDD"/>
    <w:rsid w:val="00483BE4"/>
    <w:rsid w:val="004857DF"/>
    <w:rsid w:val="00485A47"/>
    <w:rsid w:val="00487191"/>
    <w:rsid w:val="0049039F"/>
    <w:rsid w:val="00493135"/>
    <w:rsid w:val="00494B9A"/>
    <w:rsid w:val="0049694A"/>
    <w:rsid w:val="0049713E"/>
    <w:rsid w:val="004972F7"/>
    <w:rsid w:val="00497ABB"/>
    <w:rsid w:val="004A08EA"/>
    <w:rsid w:val="004A4726"/>
    <w:rsid w:val="004A4D10"/>
    <w:rsid w:val="004B14A4"/>
    <w:rsid w:val="004B4CC9"/>
    <w:rsid w:val="004B688B"/>
    <w:rsid w:val="004B7D2C"/>
    <w:rsid w:val="004C170B"/>
    <w:rsid w:val="004C46FF"/>
    <w:rsid w:val="004C5522"/>
    <w:rsid w:val="004C58DE"/>
    <w:rsid w:val="004C5DBD"/>
    <w:rsid w:val="004C65B0"/>
    <w:rsid w:val="004D105C"/>
    <w:rsid w:val="004D1AD8"/>
    <w:rsid w:val="004D2515"/>
    <w:rsid w:val="004D2D07"/>
    <w:rsid w:val="004D3371"/>
    <w:rsid w:val="004D5BF7"/>
    <w:rsid w:val="004D6071"/>
    <w:rsid w:val="004D68BA"/>
    <w:rsid w:val="004E2EB2"/>
    <w:rsid w:val="004E3347"/>
    <w:rsid w:val="004E624D"/>
    <w:rsid w:val="004F2119"/>
    <w:rsid w:val="004F44A2"/>
    <w:rsid w:val="004F4DC0"/>
    <w:rsid w:val="004F5283"/>
    <w:rsid w:val="004F6B25"/>
    <w:rsid w:val="004F6B4A"/>
    <w:rsid w:val="00500CFA"/>
    <w:rsid w:val="005030A2"/>
    <w:rsid w:val="00505E83"/>
    <w:rsid w:val="0050613B"/>
    <w:rsid w:val="00510D44"/>
    <w:rsid w:val="0051319E"/>
    <w:rsid w:val="00513D30"/>
    <w:rsid w:val="00516D1D"/>
    <w:rsid w:val="00517237"/>
    <w:rsid w:val="00517835"/>
    <w:rsid w:val="00521E3C"/>
    <w:rsid w:val="00526440"/>
    <w:rsid w:val="0052768F"/>
    <w:rsid w:val="0053194E"/>
    <w:rsid w:val="00532AD5"/>
    <w:rsid w:val="00535E5A"/>
    <w:rsid w:val="00541424"/>
    <w:rsid w:val="00542628"/>
    <w:rsid w:val="00546C92"/>
    <w:rsid w:val="0054711D"/>
    <w:rsid w:val="00547162"/>
    <w:rsid w:val="00553287"/>
    <w:rsid w:val="00553F35"/>
    <w:rsid w:val="0055401C"/>
    <w:rsid w:val="00557F40"/>
    <w:rsid w:val="005616E4"/>
    <w:rsid w:val="00562807"/>
    <w:rsid w:val="0056384C"/>
    <w:rsid w:val="005669A5"/>
    <w:rsid w:val="00566E32"/>
    <w:rsid w:val="005713AF"/>
    <w:rsid w:val="00572E66"/>
    <w:rsid w:val="005758CD"/>
    <w:rsid w:val="0057646A"/>
    <w:rsid w:val="00576767"/>
    <w:rsid w:val="00581E9D"/>
    <w:rsid w:val="005826F6"/>
    <w:rsid w:val="00582AA8"/>
    <w:rsid w:val="00582C8D"/>
    <w:rsid w:val="0058594C"/>
    <w:rsid w:val="00586AD7"/>
    <w:rsid w:val="005878B9"/>
    <w:rsid w:val="0059002E"/>
    <w:rsid w:val="005900DB"/>
    <w:rsid w:val="00592C6A"/>
    <w:rsid w:val="005932BE"/>
    <w:rsid w:val="00593BCD"/>
    <w:rsid w:val="005943BD"/>
    <w:rsid w:val="00597188"/>
    <w:rsid w:val="005971DC"/>
    <w:rsid w:val="00597263"/>
    <w:rsid w:val="005A22A4"/>
    <w:rsid w:val="005A2322"/>
    <w:rsid w:val="005A2F82"/>
    <w:rsid w:val="005A456F"/>
    <w:rsid w:val="005B0EEF"/>
    <w:rsid w:val="005B13FD"/>
    <w:rsid w:val="005B2AA2"/>
    <w:rsid w:val="005C01CF"/>
    <w:rsid w:val="005C0D50"/>
    <w:rsid w:val="005C7856"/>
    <w:rsid w:val="005D43DD"/>
    <w:rsid w:val="005D601C"/>
    <w:rsid w:val="005D6EA3"/>
    <w:rsid w:val="005E14C4"/>
    <w:rsid w:val="005E1722"/>
    <w:rsid w:val="005E2E68"/>
    <w:rsid w:val="005E4A4E"/>
    <w:rsid w:val="005E4BE4"/>
    <w:rsid w:val="005E56DD"/>
    <w:rsid w:val="005E763F"/>
    <w:rsid w:val="005F777B"/>
    <w:rsid w:val="0060260D"/>
    <w:rsid w:val="00602F5C"/>
    <w:rsid w:val="006035A6"/>
    <w:rsid w:val="006105DB"/>
    <w:rsid w:val="0061084C"/>
    <w:rsid w:val="00614E39"/>
    <w:rsid w:val="006159CF"/>
    <w:rsid w:val="00623264"/>
    <w:rsid w:val="00623F32"/>
    <w:rsid w:val="00623FB0"/>
    <w:rsid w:val="00624BAE"/>
    <w:rsid w:val="00631A2E"/>
    <w:rsid w:val="00632BB2"/>
    <w:rsid w:val="00632DB3"/>
    <w:rsid w:val="00633069"/>
    <w:rsid w:val="00633AFD"/>
    <w:rsid w:val="00635290"/>
    <w:rsid w:val="00636F55"/>
    <w:rsid w:val="0064052B"/>
    <w:rsid w:val="006426A2"/>
    <w:rsid w:val="006433F4"/>
    <w:rsid w:val="00646059"/>
    <w:rsid w:val="00646801"/>
    <w:rsid w:val="00647CEE"/>
    <w:rsid w:val="00647D37"/>
    <w:rsid w:val="006530DD"/>
    <w:rsid w:val="006553DD"/>
    <w:rsid w:val="00655E9C"/>
    <w:rsid w:val="00656FA3"/>
    <w:rsid w:val="00657355"/>
    <w:rsid w:val="00660BBE"/>
    <w:rsid w:val="00661118"/>
    <w:rsid w:val="0066398E"/>
    <w:rsid w:val="00663B4F"/>
    <w:rsid w:val="0066494C"/>
    <w:rsid w:val="006669DB"/>
    <w:rsid w:val="006679AE"/>
    <w:rsid w:val="00667B3D"/>
    <w:rsid w:val="00671526"/>
    <w:rsid w:val="00673F4F"/>
    <w:rsid w:val="006756DA"/>
    <w:rsid w:val="00675B7C"/>
    <w:rsid w:val="006811B4"/>
    <w:rsid w:val="006819E0"/>
    <w:rsid w:val="00684C38"/>
    <w:rsid w:val="00691B02"/>
    <w:rsid w:val="0069444B"/>
    <w:rsid w:val="00695967"/>
    <w:rsid w:val="006977B2"/>
    <w:rsid w:val="00697C47"/>
    <w:rsid w:val="006A2472"/>
    <w:rsid w:val="006A24FB"/>
    <w:rsid w:val="006A36B6"/>
    <w:rsid w:val="006A3E0A"/>
    <w:rsid w:val="006A4C1E"/>
    <w:rsid w:val="006A56C7"/>
    <w:rsid w:val="006B00EE"/>
    <w:rsid w:val="006B0193"/>
    <w:rsid w:val="006B08A3"/>
    <w:rsid w:val="006B092C"/>
    <w:rsid w:val="006B1572"/>
    <w:rsid w:val="006B409C"/>
    <w:rsid w:val="006B415B"/>
    <w:rsid w:val="006C2474"/>
    <w:rsid w:val="006C2B18"/>
    <w:rsid w:val="006C35D8"/>
    <w:rsid w:val="006C3CBD"/>
    <w:rsid w:val="006C4A04"/>
    <w:rsid w:val="006C7DEE"/>
    <w:rsid w:val="006D0B9F"/>
    <w:rsid w:val="006E1258"/>
    <w:rsid w:val="006E362C"/>
    <w:rsid w:val="006E3AD8"/>
    <w:rsid w:val="006E42E5"/>
    <w:rsid w:val="006E4CD7"/>
    <w:rsid w:val="006E72E1"/>
    <w:rsid w:val="006E78DF"/>
    <w:rsid w:val="006F06D9"/>
    <w:rsid w:val="006F34EC"/>
    <w:rsid w:val="006F5751"/>
    <w:rsid w:val="006F6822"/>
    <w:rsid w:val="006F762C"/>
    <w:rsid w:val="00704940"/>
    <w:rsid w:val="00704FAF"/>
    <w:rsid w:val="00705EF2"/>
    <w:rsid w:val="0070612F"/>
    <w:rsid w:val="007070AE"/>
    <w:rsid w:val="00710414"/>
    <w:rsid w:val="00711099"/>
    <w:rsid w:val="007115AB"/>
    <w:rsid w:val="0071590F"/>
    <w:rsid w:val="0071715C"/>
    <w:rsid w:val="00722C9F"/>
    <w:rsid w:val="007237FD"/>
    <w:rsid w:val="0072588C"/>
    <w:rsid w:val="00726233"/>
    <w:rsid w:val="00726BE1"/>
    <w:rsid w:val="0072789C"/>
    <w:rsid w:val="007309DD"/>
    <w:rsid w:val="00730CA0"/>
    <w:rsid w:val="00731E15"/>
    <w:rsid w:val="00732AC0"/>
    <w:rsid w:val="0073381B"/>
    <w:rsid w:val="00734A4C"/>
    <w:rsid w:val="007352C2"/>
    <w:rsid w:val="007355C4"/>
    <w:rsid w:val="007355D8"/>
    <w:rsid w:val="007370CA"/>
    <w:rsid w:val="0074124A"/>
    <w:rsid w:val="0074168C"/>
    <w:rsid w:val="00741B56"/>
    <w:rsid w:val="0074428E"/>
    <w:rsid w:val="00746EAB"/>
    <w:rsid w:val="0075025A"/>
    <w:rsid w:val="00752104"/>
    <w:rsid w:val="007546CD"/>
    <w:rsid w:val="0075575C"/>
    <w:rsid w:val="00757A8A"/>
    <w:rsid w:val="00761B1D"/>
    <w:rsid w:val="0076286A"/>
    <w:rsid w:val="0076288E"/>
    <w:rsid w:val="0076319C"/>
    <w:rsid w:val="00763A5B"/>
    <w:rsid w:val="007640FD"/>
    <w:rsid w:val="00766C5D"/>
    <w:rsid w:val="00771D05"/>
    <w:rsid w:val="0077291F"/>
    <w:rsid w:val="0077382C"/>
    <w:rsid w:val="00773C13"/>
    <w:rsid w:val="00773D44"/>
    <w:rsid w:val="00780139"/>
    <w:rsid w:val="007808D6"/>
    <w:rsid w:val="00781728"/>
    <w:rsid w:val="00781BD2"/>
    <w:rsid w:val="00783A1E"/>
    <w:rsid w:val="007843AC"/>
    <w:rsid w:val="00784811"/>
    <w:rsid w:val="00786401"/>
    <w:rsid w:val="007868B3"/>
    <w:rsid w:val="00787C79"/>
    <w:rsid w:val="00790081"/>
    <w:rsid w:val="00790A2F"/>
    <w:rsid w:val="00791C58"/>
    <w:rsid w:val="007939BA"/>
    <w:rsid w:val="00793CAC"/>
    <w:rsid w:val="007950DC"/>
    <w:rsid w:val="007972C0"/>
    <w:rsid w:val="007A2894"/>
    <w:rsid w:val="007A2F77"/>
    <w:rsid w:val="007B0075"/>
    <w:rsid w:val="007B04D4"/>
    <w:rsid w:val="007B2135"/>
    <w:rsid w:val="007B2383"/>
    <w:rsid w:val="007B23AE"/>
    <w:rsid w:val="007B2825"/>
    <w:rsid w:val="007B39F1"/>
    <w:rsid w:val="007B799B"/>
    <w:rsid w:val="007C0D95"/>
    <w:rsid w:val="007C1C93"/>
    <w:rsid w:val="007C608E"/>
    <w:rsid w:val="007C6674"/>
    <w:rsid w:val="007D0E87"/>
    <w:rsid w:val="007D4053"/>
    <w:rsid w:val="007D4266"/>
    <w:rsid w:val="007D4FD0"/>
    <w:rsid w:val="007D6C51"/>
    <w:rsid w:val="007E05D0"/>
    <w:rsid w:val="007E06A5"/>
    <w:rsid w:val="007E2B6E"/>
    <w:rsid w:val="007E3CF0"/>
    <w:rsid w:val="007E3D6A"/>
    <w:rsid w:val="007E6ADB"/>
    <w:rsid w:val="007F1999"/>
    <w:rsid w:val="007F1B38"/>
    <w:rsid w:val="007F2A3D"/>
    <w:rsid w:val="007F2CCB"/>
    <w:rsid w:val="007F4DDB"/>
    <w:rsid w:val="007F6184"/>
    <w:rsid w:val="007F6B90"/>
    <w:rsid w:val="007F7C15"/>
    <w:rsid w:val="008008A6"/>
    <w:rsid w:val="00802ABC"/>
    <w:rsid w:val="00802AF3"/>
    <w:rsid w:val="0080530A"/>
    <w:rsid w:val="00805FAF"/>
    <w:rsid w:val="0080718E"/>
    <w:rsid w:val="00811A8B"/>
    <w:rsid w:val="00811BBE"/>
    <w:rsid w:val="00814202"/>
    <w:rsid w:val="0081627F"/>
    <w:rsid w:val="00817860"/>
    <w:rsid w:val="00817C35"/>
    <w:rsid w:val="00821AD6"/>
    <w:rsid w:val="00821BB3"/>
    <w:rsid w:val="00822257"/>
    <w:rsid w:val="00824778"/>
    <w:rsid w:val="0082566B"/>
    <w:rsid w:val="0082637F"/>
    <w:rsid w:val="008272C2"/>
    <w:rsid w:val="00827889"/>
    <w:rsid w:val="00827B96"/>
    <w:rsid w:val="00830D6F"/>
    <w:rsid w:val="008311AA"/>
    <w:rsid w:val="00831C5E"/>
    <w:rsid w:val="008326CF"/>
    <w:rsid w:val="00833D1B"/>
    <w:rsid w:val="00834CDD"/>
    <w:rsid w:val="008353FF"/>
    <w:rsid w:val="00843672"/>
    <w:rsid w:val="00845C29"/>
    <w:rsid w:val="00846CA8"/>
    <w:rsid w:val="00847768"/>
    <w:rsid w:val="00854B24"/>
    <w:rsid w:val="0085666D"/>
    <w:rsid w:val="00862EBF"/>
    <w:rsid w:val="00863027"/>
    <w:rsid w:val="00863C0E"/>
    <w:rsid w:val="008640F6"/>
    <w:rsid w:val="00864671"/>
    <w:rsid w:val="00866A17"/>
    <w:rsid w:val="00866ECF"/>
    <w:rsid w:val="00870D80"/>
    <w:rsid w:val="008733DE"/>
    <w:rsid w:val="008744D9"/>
    <w:rsid w:val="00874CCE"/>
    <w:rsid w:val="0087594D"/>
    <w:rsid w:val="00876EEE"/>
    <w:rsid w:val="00877769"/>
    <w:rsid w:val="008779B0"/>
    <w:rsid w:val="00882FA4"/>
    <w:rsid w:val="0088398A"/>
    <w:rsid w:val="00884149"/>
    <w:rsid w:val="00884265"/>
    <w:rsid w:val="008847F8"/>
    <w:rsid w:val="00887B84"/>
    <w:rsid w:val="0089398C"/>
    <w:rsid w:val="00893C8C"/>
    <w:rsid w:val="00896672"/>
    <w:rsid w:val="00897311"/>
    <w:rsid w:val="008975E3"/>
    <w:rsid w:val="008A02C7"/>
    <w:rsid w:val="008A4F9E"/>
    <w:rsid w:val="008B217D"/>
    <w:rsid w:val="008B299F"/>
    <w:rsid w:val="008B4F3B"/>
    <w:rsid w:val="008B7060"/>
    <w:rsid w:val="008C2121"/>
    <w:rsid w:val="008C76F4"/>
    <w:rsid w:val="008D071D"/>
    <w:rsid w:val="008E011A"/>
    <w:rsid w:val="008E0714"/>
    <w:rsid w:val="008E33D0"/>
    <w:rsid w:val="008E35B2"/>
    <w:rsid w:val="008E35D1"/>
    <w:rsid w:val="008E4331"/>
    <w:rsid w:val="008E694E"/>
    <w:rsid w:val="008E74AC"/>
    <w:rsid w:val="008F4994"/>
    <w:rsid w:val="008F6426"/>
    <w:rsid w:val="008F7A9A"/>
    <w:rsid w:val="008F7FBC"/>
    <w:rsid w:val="00901B9C"/>
    <w:rsid w:val="00901EAD"/>
    <w:rsid w:val="009021D0"/>
    <w:rsid w:val="00903436"/>
    <w:rsid w:val="00904D52"/>
    <w:rsid w:val="009052D7"/>
    <w:rsid w:val="00906C4F"/>
    <w:rsid w:val="009102EF"/>
    <w:rsid w:val="00913636"/>
    <w:rsid w:val="00913CBF"/>
    <w:rsid w:val="009145A2"/>
    <w:rsid w:val="0091582A"/>
    <w:rsid w:val="00917281"/>
    <w:rsid w:val="00917C0D"/>
    <w:rsid w:val="00920F2C"/>
    <w:rsid w:val="0092175C"/>
    <w:rsid w:val="0092191D"/>
    <w:rsid w:val="009223E5"/>
    <w:rsid w:val="00925455"/>
    <w:rsid w:val="00927770"/>
    <w:rsid w:val="00933192"/>
    <w:rsid w:val="00940D73"/>
    <w:rsid w:val="00941AFE"/>
    <w:rsid w:val="009444D9"/>
    <w:rsid w:val="009530E0"/>
    <w:rsid w:val="00954B58"/>
    <w:rsid w:val="009567D4"/>
    <w:rsid w:val="00956C31"/>
    <w:rsid w:val="00960042"/>
    <w:rsid w:val="00961A97"/>
    <w:rsid w:val="00965AB0"/>
    <w:rsid w:val="009676A5"/>
    <w:rsid w:val="00971D20"/>
    <w:rsid w:val="0097334D"/>
    <w:rsid w:val="0097426E"/>
    <w:rsid w:val="00975FC0"/>
    <w:rsid w:val="009821A8"/>
    <w:rsid w:val="0098473F"/>
    <w:rsid w:val="0099072E"/>
    <w:rsid w:val="00991DD6"/>
    <w:rsid w:val="009924BC"/>
    <w:rsid w:val="00996CA8"/>
    <w:rsid w:val="009A0C8A"/>
    <w:rsid w:val="009A1600"/>
    <w:rsid w:val="009A3320"/>
    <w:rsid w:val="009A4145"/>
    <w:rsid w:val="009A5A4A"/>
    <w:rsid w:val="009A6958"/>
    <w:rsid w:val="009B1535"/>
    <w:rsid w:val="009B5419"/>
    <w:rsid w:val="009B669D"/>
    <w:rsid w:val="009B6991"/>
    <w:rsid w:val="009B72C4"/>
    <w:rsid w:val="009B750C"/>
    <w:rsid w:val="009C466C"/>
    <w:rsid w:val="009C4BC1"/>
    <w:rsid w:val="009C4F7D"/>
    <w:rsid w:val="009C69F1"/>
    <w:rsid w:val="009C78C0"/>
    <w:rsid w:val="009C78C6"/>
    <w:rsid w:val="009D0EC6"/>
    <w:rsid w:val="009D1E4F"/>
    <w:rsid w:val="009D280C"/>
    <w:rsid w:val="009D30B8"/>
    <w:rsid w:val="009E0439"/>
    <w:rsid w:val="009E2DE9"/>
    <w:rsid w:val="009E3F3F"/>
    <w:rsid w:val="009E4362"/>
    <w:rsid w:val="009E45B0"/>
    <w:rsid w:val="009E7B2B"/>
    <w:rsid w:val="009F24DC"/>
    <w:rsid w:val="009F34E0"/>
    <w:rsid w:val="009F45E0"/>
    <w:rsid w:val="009F4980"/>
    <w:rsid w:val="009F4E64"/>
    <w:rsid w:val="009F5D79"/>
    <w:rsid w:val="009F6010"/>
    <w:rsid w:val="009F65F3"/>
    <w:rsid w:val="009F7D3D"/>
    <w:rsid w:val="00A002E4"/>
    <w:rsid w:val="00A003B5"/>
    <w:rsid w:val="00A042DC"/>
    <w:rsid w:val="00A11655"/>
    <w:rsid w:val="00A12A80"/>
    <w:rsid w:val="00A17443"/>
    <w:rsid w:val="00A207A1"/>
    <w:rsid w:val="00A264AF"/>
    <w:rsid w:val="00A26A2C"/>
    <w:rsid w:val="00A3047E"/>
    <w:rsid w:val="00A322CB"/>
    <w:rsid w:val="00A378FD"/>
    <w:rsid w:val="00A37E05"/>
    <w:rsid w:val="00A401BC"/>
    <w:rsid w:val="00A40A7D"/>
    <w:rsid w:val="00A5017D"/>
    <w:rsid w:val="00A541F0"/>
    <w:rsid w:val="00A57060"/>
    <w:rsid w:val="00A570CB"/>
    <w:rsid w:val="00A6303A"/>
    <w:rsid w:val="00A63442"/>
    <w:rsid w:val="00A63963"/>
    <w:rsid w:val="00A726ED"/>
    <w:rsid w:val="00A73194"/>
    <w:rsid w:val="00A74099"/>
    <w:rsid w:val="00A85F12"/>
    <w:rsid w:val="00A86694"/>
    <w:rsid w:val="00A87089"/>
    <w:rsid w:val="00A9098D"/>
    <w:rsid w:val="00A90B5D"/>
    <w:rsid w:val="00A94A4E"/>
    <w:rsid w:val="00AA0ED6"/>
    <w:rsid w:val="00AA1592"/>
    <w:rsid w:val="00AA24DA"/>
    <w:rsid w:val="00AA453D"/>
    <w:rsid w:val="00AA4ADB"/>
    <w:rsid w:val="00AA7920"/>
    <w:rsid w:val="00AB225B"/>
    <w:rsid w:val="00AB2EF8"/>
    <w:rsid w:val="00AB4A92"/>
    <w:rsid w:val="00AB4DB2"/>
    <w:rsid w:val="00AB5388"/>
    <w:rsid w:val="00AB5702"/>
    <w:rsid w:val="00AB5F43"/>
    <w:rsid w:val="00AC0F54"/>
    <w:rsid w:val="00AC1BA8"/>
    <w:rsid w:val="00AC22CC"/>
    <w:rsid w:val="00AC2647"/>
    <w:rsid w:val="00AC26A6"/>
    <w:rsid w:val="00AC2E78"/>
    <w:rsid w:val="00AC51A9"/>
    <w:rsid w:val="00AD0297"/>
    <w:rsid w:val="00AD27AB"/>
    <w:rsid w:val="00AD2C28"/>
    <w:rsid w:val="00AE1CC1"/>
    <w:rsid w:val="00AE33DD"/>
    <w:rsid w:val="00AE6269"/>
    <w:rsid w:val="00AE659F"/>
    <w:rsid w:val="00AF132F"/>
    <w:rsid w:val="00AF1DD5"/>
    <w:rsid w:val="00AF273F"/>
    <w:rsid w:val="00AF347F"/>
    <w:rsid w:val="00AF34BE"/>
    <w:rsid w:val="00AF37B6"/>
    <w:rsid w:val="00AF3AB4"/>
    <w:rsid w:val="00AF41A4"/>
    <w:rsid w:val="00B00943"/>
    <w:rsid w:val="00B03850"/>
    <w:rsid w:val="00B04713"/>
    <w:rsid w:val="00B075A6"/>
    <w:rsid w:val="00B16EA7"/>
    <w:rsid w:val="00B20B92"/>
    <w:rsid w:val="00B277D6"/>
    <w:rsid w:val="00B335E0"/>
    <w:rsid w:val="00B36E28"/>
    <w:rsid w:val="00B37B23"/>
    <w:rsid w:val="00B41CFE"/>
    <w:rsid w:val="00B41FB1"/>
    <w:rsid w:val="00B43FEF"/>
    <w:rsid w:val="00B467F3"/>
    <w:rsid w:val="00B518DB"/>
    <w:rsid w:val="00B6067C"/>
    <w:rsid w:val="00B611F7"/>
    <w:rsid w:val="00B62897"/>
    <w:rsid w:val="00B6365A"/>
    <w:rsid w:val="00B64191"/>
    <w:rsid w:val="00B6460F"/>
    <w:rsid w:val="00B650A7"/>
    <w:rsid w:val="00B65FB5"/>
    <w:rsid w:val="00B67450"/>
    <w:rsid w:val="00B675D8"/>
    <w:rsid w:val="00B729D1"/>
    <w:rsid w:val="00B75FE0"/>
    <w:rsid w:val="00B803E5"/>
    <w:rsid w:val="00B809F5"/>
    <w:rsid w:val="00B810A3"/>
    <w:rsid w:val="00B82206"/>
    <w:rsid w:val="00B844F7"/>
    <w:rsid w:val="00B8456F"/>
    <w:rsid w:val="00B846F5"/>
    <w:rsid w:val="00B90459"/>
    <w:rsid w:val="00B91281"/>
    <w:rsid w:val="00B951AE"/>
    <w:rsid w:val="00BA0014"/>
    <w:rsid w:val="00BA246C"/>
    <w:rsid w:val="00BA2729"/>
    <w:rsid w:val="00BA41DE"/>
    <w:rsid w:val="00BA4FF8"/>
    <w:rsid w:val="00BA63B4"/>
    <w:rsid w:val="00BA758F"/>
    <w:rsid w:val="00BB0C11"/>
    <w:rsid w:val="00BB289C"/>
    <w:rsid w:val="00BB28A2"/>
    <w:rsid w:val="00BB47BD"/>
    <w:rsid w:val="00BC0223"/>
    <w:rsid w:val="00BC1887"/>
    <w:rsid w:val="00BC49D5"/>
    <w:rsid w:val="00BC67BC"/>
    <w:rsid w:val="00BC7F5A"/>
    <w:rsid w:val="00BD36C4"/>
    <w:rsid w:val="00BD7847"/>
    <w:rsid w:val="00BD7A75"/>
    <w:rsid w:val="00BE1134"/>
    <w:rsid w:val="00BE15BD"/>
    <w:rsid w:val="00BE1C91"/>
    <w:rsid w:val="00BE26CE"/>
    <w:rsid w:val="00BE3095"/>
    <w:rsid w:val="00BE4AF3"/>
    <w:rsid w:val="00BE7C4B"/>
    <w:rsid w:val="00BE7CF8"/>
    <w:rsid w:val="00BF011E"/>
    <w:rsid w:val="00BF3C36"/>
    <w:rsid w:val="00BF59A1"/>
    <w:rsid w:val="00BF66DB"/>
    <w:rsid w:val="00C0346E"/>
    <w:rsid w:val="00C03596"/>
    <w:rsid w:val="00C100EA"/>
    <w:rsid w:val="00C12984"/>
    <w:rsid w:val="00C144FD"/>
    <w:rsid w:val="00C162D6"/>
    <w:rsid w:val="00C20698"/>
    <w:rsid w:val="00C25274"/>
    <w:rsid w:val="00C308A0"/>
    <w:rsid w:val="00C30EFB"/>
    <w:rsid w:val="00C3424D"/>
    <w:rsid w:val="00C41F46"/>
    <w:rsid w:val="00C4245F"/>
    <w:rsid w:val="00C440CF"/>
    <w:rsid w:val="00C44C8C"/>
    <w:rsid w:val="00C5112C"/>
    <w:rsid w:val="00C531A9"/>
    <w:rsid w:val="00C53DB7"/>
    <w:rsid w:val="00C55E93"/>
    <w:rsid w:val="00C56879"/>
    <w:rsid w:val="00C61FC0"/>
    <w:rsid w:val="00C64EC7"/>
    <w:rsid w:val="00C6737C"/>
    <w:rsid w:val="00C73FE9"/>
    <w:rsid w:val="00C74EC8"/>
    <w:rsid w:val="00C76D68"/>
    <w:rsid w:val="00C80BFA"/>
    <w:rsid w:val="00C8328C"/>
    <w:rsid w:val="00C8486B"/>
    <w:rsid w:val="00C85E4E"/>
    <w:rsid w:val="00C868E0"/>
    <w:rsid w:val="00C9355D"/>
    <w:rsid w:val="00C94501"/>
    <w:rsid w:val="00C94DB0"/>
    <w:rsid w:val="00CA1031"/>
    <w:rsid w:val="00CA2D0B"/>
    <w:rsid w:val="00CA3934"/>
    <w:rsid w:val="00CA44B1"/>
    <w:rsid w:val="00CA51BE"/>
    <w:rsid w:val="00CA5375"/>
    <w:rsid w:val="00CB0F73"/>
    <w:rsid w:val="00CB2043"/>
    <w:rsid w:val="00CB49FC"/>
    <w:rsid w:val="00CC0DCE"/>
    <w:rsid w:val="00CC15D6"/>
    <w:rsid w:val="00CC174A"/>
    <w:rsid w:val="00CC22E9"/>
    <w:rsid w:val="00CC266B"/>
    <w:rsid w:val="00CC2C22"/>
    <w:rsid w:val="00CC3776"/>
    <w:rsid w:val="00CC3B5F"/>
    <w:rsid w:val="00CC4C0E"/>
    <w:rsid w:val="00CC5D24"/>
    <w:rsid w:val="00CC6883"/>
    <w:rsid w:val="00CD008A"/>
    <w:rsid w:val="00CD0484"/>
    <w:rsid w:val="00CD293E"/>
    <w:rsid w:val="00CD4CFD"/>
    <w:rsid w:val="00CD59B5"/>
    <w:rsid w:val="00CE43CB"/>
    <w:rsid w:val="00CE48AA"/>
    <w:rsid w:val="00CE5C92"/>
    <w:rsid w:val="00CE622B"/>
    <w:rsid w:val="00CF4AAE"/>
    <w:rsid w:val="00D00F82"/>
    <w:rsid w:val="00D01AC4"/>
    <w:rsid w:val="00D032C9"/>
    <w:rsid w:val="00D03E83"/>
    <w:rsid w:val="00D0422E"/>
    <w:rsid w:val="00D05625"/>
    <w:rsid w:val="00D05FF8"/>
    <w:rsid w:val="00D06AB1"/>
    <w:rsid w:val="00D07853"/>
    <w:rsid w:val="00D1217F"/>
    <w:rsid w:val="00D13C34"/>
    <w:rsid w:val="00D14897"/>
    <w:rsid w:val="00D17332"/>
    <w:rsid w:val="00D17533"/>
    <w:rsid w:val="00D21DDF"/>
    <w:rsid w:val="00D24F77"/>
    <w:rsid w:val="00D26EDE"/>
    <w:rsid w:val="00D30650"/>
    <w:rsid w:val="00D31879"/>
    <w:rsid w:val="00D40E5F"/>
    <w:rsid w:val="00D41600"/>
    <w:rsid w:val="00D420F8"/>
    <w:rsid w:val="00D42828"/>
    <w:rsid w:val="00D46E1D"/>
    <w:rsid w:val="00D474C9"/>
    <w:rsid w:val="00D5380A"/>
    <w:rsid w:val="00D55A62"/>
    <w:rsid w:val="00D563DB"/>
    <w:rsid w:val="00D56400"/>
    <w:rsid w:val="00D6066C"/>
    <w:rsid w:val="00D60C82"/>
    <w:rsid w:val="00D61D26"/>
    <w:rsid w:val="00D64017"/>
    <w:rsid w:val="00D64BDE"/>
    <w:rsid w:val="00D652CB"/>
    <w:rsid w:val="00D6546C"/>
    <w:rsid w:val="00D70051"/>
    <w:rsid w:val="00D700C9"/>
    <w:rsid w:val="00D70DB7"/>
    <w:rsid w:val="00D74A9F"/>
    <w:rsid w:val="00D76FA3"/>
    <w:rsid w:val="00D81038"/>
    <w:rsid w:val="00D82397"/>
    <w:rsid w:val="00D83469"/>
    <w:rsid w:val="00D853DF"/>
    <w:rsid w:val="00D87706"/>
    <w:rsid w:val="00D92368"/>
    <w:rsid w:val="00D94081"/>
    <w:rsid w:val="00D94590"/>
    <w:rsid w:val="00DA06EC"/>
    <w:rsid w:val="00DA152F"/>
    <w:rsid w:val="00DA357B"/>
    <w:rsid w:val="00DA4787"/>
    <w:rsid w:val="00DA658F"/>
    <w:rsid w:val="00DA7E6A"/>
    <w:rsid w:val="00DB00AD"/>
    <w:rsid w:val="00DB151C"/>
    <w:rsid w:val="00DB2FD9"/>
    <w:rsid w:val="00DB3C2D"/>
    <w:rsid w:val="00DB5C33"/>
    <w:rsid w:val="00DB6CB9"/>
    <w:rsid w:val="00DB6F90"/>
    <w:rsid w:val="00DC08EC"/>
    <w:rsid w:val="00DC1491"/>
    <w:rsid w:val="00DC2C24"/>
    <w:rsid w:val="00DC2E26"/>
    <w:rsid w:val="00DC4760"/>
    <w:rsid w:val="00DC4EDF"/>
    <w:rsid w:val="00DD0AC4"/>
    <w:rsid w:val="00DD3123"/>
    <w:rsid w:val="00DE027D"/>
    <w:rsid w:val="00DE2896"/>
    <w:rsid w:val="00DE34E4"/>
    <w:rsid w:val="00DE457D"/>
    <w:rsid w:val="00DE68A0"/>
    <w:rsid w:val="00DE7FCA"/>
    <w:rsid w:val="00DF00A2"/>
    <w:rsid w:val="00DF63EC"/>
    <w:rsid w:val="00DF7D29"/>
    <w:rsid w:val="00E0087B"/>
    <w:rsid w:val="00E00894"/>
    <w:rsid w:val="00E04F75"/>
    <w:rsid w:val="00E06AF4"/>
    <w:rsid w:val="00E103D5"/>
    <w:rsid w:val="00E128D9"/>
    <w:rsid w:val="00E15783"/>
    <w:rsid w:val="00E16E93"/>
    <w:rsid w:val="00E2195F"/>
    <w:rsid w:val="00E21D35"/>
    <w:rsid w:val="00E21F84"/>
    <w:rsid w:val="00E22CD2"/>
    <w:rsid w:val="00E22FC9"/>
    <w:rsid w:val="00E26709"/>
    <w:rsid w:val="00E27448"/>
    <w:rsid w:val="00E311FC"/>
    <w:rsid w:val="00E327CD"/>
    <w:rsid w:val="00E407A5"/>
    <w:rsid w:val="00E43E82"/>
    <w:rsid w:val="00E446A4"/>
    <w:rsid w:val="00E455D1"/>
    <w:rsid w:val="00E45EBA"/>
    <w:rsid w:val="00E46533"/>
    <w:rsid w:val="00E465E2"/>
    <w:rsid w:val="00E46BD5"/>
    <w:rsid w:val="00E53B26"/>
    <w:rsid w:val="00E5438D"/>
    <w:rsid w:val="00E545CF"/>
    <w:rsid w:val="00E55CD7"/>
    <w:rsid w:val="00E60482"/>
    <w:rsid w:val="00E62CC5"/>
    <w:rsid w:val="00E635F0"/>
    <w:rsid w:val="00E70328"/>
    <w:rsid w:val="00E70951"/>
    <w:rsid w:val="00E71305"/>
    <w:rsid w:val="00E7175D"/>
    <w:rsid w:val="00E726ED"/>
    <w:rsid w:val="00E727B4"/>
    <w:rsid w:val="00E76875"/>
    <w:rsid w:val="00E77F59"/>
    <w:rsid w:val="00E80DD5"/>
    <w:rsid w:val="00E80F9E"/>
    <w:rsid w:val="00E82E01"/>
    <w:rsid w:val="00E8539F"/>
    <w:rsid w:val="00E862F3"/>
    <w:rsid w:val="00E87E15"/>
    <w:rsid w:val="00E91BC3"/>
    <w:rsid w:val="00E94241"/>
    <w:rsid w:val="00E9528F"/>
    <w:rsid w:val="00EA105A"/>
    <w:rsid w:val="00EA1690"/>
    <w:rsid w:val="00EA39C5"/>
    <w:rsid w:val="00EA7FF6"/>
    <w:rsid w:val="00EB067B"/>
    <w:rsid w:val="00EB106A"/>
    <w:rsid w:val="00EB37EE"/>
    <w:rsid w:val="00EB380F"/>
    <w:rsid w:val="00EB6788"/>
    <w:rsid w:val="00EC244F"/>
    <w:rsid w:val="00EC2767"/>
    <w:rsid w:val="00ED2458"/>
    <w:rsid w:val="00ED2A2F"/>
    <w:rsid w:val="00ED58D3"/>
    <w:rsid w:val="00EE0B91"/>
    <w:rsid w:val="00EE18A1"/>
    <w:rsid w:val="00EE52AA"/>
    <w:rsid w:val="00EE6B7F"/>
    <w:rsid w:val="00EF0E21"/>
    <w:rsid w:val="00EF1B18"/>
    <w:rsid w:val="00EF1C58"/>
    <w:rsid w:val="00EF53BD"/>
    <w:rsid w:val="00EF53E6"/>
    <w:rsid w:val="00EF6721"/>
    <w:rsid w:val="00EF7D11"/>
    <w:rsid w:val="00F020E3"/>
    <w:rsid w:val="00F029C6"/>
    <w:rsid w:val="00F04B90"/>
    <w:rsid w:val="00F115A6"/>
    <w:rsid w:val="00F1239D"/>
    <w:rsid w:val="00F12E8C"/>
    <w:rsid w:val="00F13480"/>
    <w:rsid w:val="00F2023F"/>
    <w:rsid w:val="00F2194B"/>
    <w:rsid w:val="00F25373"/>
    <w:rsid w:val="00F258FD"/>
    <w:rsid w:val="00F25C05"/>
    <w:rsid w:val="00F27FE9"/>
    <w:rsid w:val="00F30045"/>
    <w:rsid w:val="00F3448F"/>
    <w:rsid w:val="00F34677"/>
    <w:rsid w:val="00F365A2"/>
    <w:rsid w:val="00F418D5"/>
    <w:rsid w:val="00F4202A"/>
    <w:rsid w:val="00F43DFC"/>
    <w:rsid w:val="00F447E1"/>
    <w:rsid w:val="00F46AE2"/>
    <w:rsid w:val="00F47971"/>
    <w:rsid w:val="00F51F07"/>
    <w:rsid w:val="00F57C0B"/>
    <w:rsid w:val="00F60AD7"/>
    <w:rsid w:val="00F60CEF"/>
    <w:rsid w:val="00F62470"/>
    <w:rsid w:val="00F6288A"/>
    <w:rsid w:val="00F657E8"/>
    <w:rsid w:val="00F6705E"/>
    <w:rsid w:val="00F70F76"/>
    <w:rsid w:val="00F73117"/>
    <w:rsid w:val="00F8551E"/>
    <w:rsid w:val="00F86426"/>
    <w:rsid w:val="00F86822"/>
    <w:rsid w:val="00F91C1A"/>
    <w:rsid w:val="00F91EB0"/>
    <w:rsid w:val="00F9262F"/>
    <w:rsid w:val="00F928AF"/>
    <w:rsid w:val="00F93633"/>
    <w:rsid w:val="00FA1476"/>
    <w:rsid w:val="00FA22E8"/>
    <w:rsid w:val="00FA2BF6"/>
    <w:rsid w:val="00FA307B"/>
    <w:rsid w:val="00FA3F03"/>
    <w:rsid w:val="00FA58E7"/>
    <w:rsid w:val="00FA7587"/>
    <w:rsid w:val="00FB4B53"/>
    <w:rsid w:val="00FB5DF3"/>
    <w:rsid w:val="00FB61C2"/>
    <w:rsid w:val="00FC130D"/>
    <w:rsid w:val="00FC1FC5"/>
    <w:rsid w:val="00FC4B58"/>
    <w:rsid w:val="00FC5583"/>
    <w:rsid w:val="00FC6072"/>
    <w:rsid w:val="00FC6081"/>
    <w:rsid w:val="00FC675D"/>
    <w:rsid w:val="00FC7CD1"/>
    <w:rsid w:val="00FD0782"/>
    <w:rsid w:val="00FD0C7D"/>
    <w:rsid w:val="00FD1724"/>
    <w:rsid w:val="00FD6D58"/>
    <w:rsid w:val="00FD6F49"/>
    <w:rsid w:val="00FE4F64"/>
    <w:rsid w:val="00FE719F"/>
    <w:rsid w:val="00FE7456"/>
    <w:rsid w:val="00FE7AC4"/>
    <w:rsid w:val="00FE7FB2"/>
    <w:rsid w:val="00FF153B"/>
    <w:rsid w:val="00FF263E"/>
    <w:rsid w:val="00FF3896"/>
    <w:rsid w:val="00FF5C4E"/>
    <w:rsid w:val="00FF68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373C64BF"/>
  <w15:chartTrackingRefBased/>
  <w15:docId w15:val="{921A6B39-2E11-451C-BD9F-0D3430122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6883"/>
    <w:pPr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A3047E"/>
    <w:pPr>
      <w:keepNext/>
      <w:shd w:val="clear" w:color="auto" w:fill="FFFFFF"/>
      <w:jc w:val="center"/>
      <w:outlineLvl w:val="0"/>
    </w:pPr>
    <w:rPr>
      <w:b/>
      <w:caps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qFormat/>
    <w:rsid w:val="00B62897"/>
    <w:pPr>
      <w:spacing w:before="240" w:after="60" w:line="240" w:lineRule="auto"/>
      <w:ind w:firstLine="0"/>
      <w:jc w:val="left"/>
      <w:outlineLvl w:val="5"/>
    </w:pPr>
    <w:rPr>
      <w:rFonts w:ascii="Calibri" w:hAnsi="Calibri"/>
      <w:b/>
      <w:bCs/>
      <w:sz w:val="22"/>
      <w:szCs w:val="22"/>
      <w:lang w:val="ru-RU"/>
    </w:rPr>
  </w:style>
  <w:style w:type="paragraph" w:styleId="7">
    <w:name w:val="heading 7"/>
    <w:basedOn w:val="a"/>
    <w:next w:val="a"/>
    <w:link w:val="70"/>
    <w:qFormat/>
    <w:rsid w:val="00B62897"/>
    <w:pPr>
      <w:spacing w:before="240" w:after="60" w:line="240" w:lineRule="auto"/>
      <w:ind w:firstLine="0"/>
      <w:jc w:val="left"/>
      <w:outlineLvl w:val="6"/>
    </w:pPr>
    <w:rPr>
      <w:rFonts w:ascii="Calibri" w:hAnsi="Calibri"/>
      <w:sz w:val="24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customStyle="1" w:styleId="Style21">
    <w:name w:val="Style21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4">
    <w:name w:val="Font Style54"/>
    <w:basedOn w:val="a0"/>
    <w:rsid w:val="0053194E"/>
    <w:rPr>
      <w:rFonts w:ascii="Times New Roman" w:hAnsi="Times New Roman" w:cs="Times New Roman" w:hint="default"/>
      <w:sz w:val="18"/>
      <w:szCs w:val="18"/>
    </w:rPr>
  </w:style>
  <w:style w:type="paragraph" w:customStyle="1" w:styleId="Style6">
    <w:name w:val="Style6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9">
    <w:name w:val="Font Style59"/>
    <w:basedOn w:val="a0"/>
    <w:rsid w:val="0053194E"/>
    <w:rPr>
      <w:rFonts w:ascii="Times New Roman" w:hAnsi="Times New Roman" w:cs="Times New Roman" w:hint="default"/>
      <w:b/>
      <w:bCs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25274"/>
    <w:pPr>
      <w:tabs>
        <w:tab w:val="center" w:pos="4820"/>
        <w:tab w:val="right" w:pos="9640"/>
      </w:tabs>
      <w:ind w:hanging="3"/>
      <w:jc w:val="center"/>
    </w:pPr>
    <w:rPr>
      <w:color w:val="000000"/>
    </w:rPr>
  </w:style>
  <w:style w:type="character" w:customStyle="1" w:styleId="MTDisplayEquation0">
    <w:name w:val="MTDisplayEquation Знак"/>
    <w:basedOn w:val="a0"/>
    <w:link w:val="MTDisplayEquation"/>
    <w:rsid w:val="00C25274"/>
    <w:rPr>
      <w:color w:val="000000"/>
      <w:sz w:val="28"/>
      <w:szCs w:val="24"/>
      <w:lang w:val="uk-UA"/>
    </w:rPr>
  </w:style>
  <w:style w:type="character" w:styleId="af3">
    <w:name w:val="annotation reference"/>
    <w:basedOn w:val="a0"/>
    <w:uiPriority w:val="99"/>
    <w:semiHidden/>
    <w:unhideWhenUsed/>
    <w:rsid w:val="00FA307B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FA307B"/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FA307B"/>
    <w:rPr>
      <w:lang w:val="uk-UA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FA307B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FA307B"/>
    <w:rPr>
      <w:b/>
      <w:bCs/>
      <w:lang w:val="uk-UA"/>
    </w:rPr>
  </w:style>
  <w:style w:type="paragraph" w:styleId="af8">
    <w:name w:val="List Paragraph"/>
    <w:basedOn w:val="a"/>
    <w:uiPriority w:val="34"/>
    <w:qFormat/>
    <w:rsid w:val="008E33D0"/>
    <w:pPr>
      <w:ind w:left="720"/>
      <w:contextualSpacing/>
    </w:pPr>
  </w:style>
  <w:style w:type="paragraph" w:styleId="af9">
    <w:name w:val="Title"/>
    <w:basedOn w:val="a"/>
    <w:link w:val="afa"/>
    <w:qFormat/>
    <w:rsid w:val="00B62897"/>
    <w:pPr>
      <w:spacing w:line="240" w:lineRule="auto"/>
      <w:ind w:firstLine="0"/>
      <w:jc w:val="center"/>
    </w:pPr>
    <w:rPr>
      <w:szCs w:val="28"/>
      <w:lang w:val="ru-RU"/>
    </w:rPr>
  </w:style>
  <w:style w:type="character" w:customStyle="1" w:styleId="afa">
    <w:name w:val="Заголовок Знак"/>
    <w:basedOn w:val="a0"/>
    <w:link w:val="af9"/>
    <w:rsid w:val="00B62897"/>
    <w:rPr>
      <w:sz w:val="28"/>
      <w:szCs w:val="28"/>
    </w:rPr>
  </w:style>
  <w:style w:type="character" w:customStyle="1" w:styleId="60">
    <w:name w:val="Заголовок 6 Знак"/>
    <w:basedOn w:val="a0"/>
    <w:link w:val="6"/>
    <w:uiPriority w:val="9"/>
    <w:rsid w:val="00B62897"/>
    <w:rPr>
      <w:rFonts w:ascii="Calibri" w:hAnsi="Calibri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B62897"/>
    <w:rPr>
      <w:rFonts w:ascii="Calibri" w:hAnsi="Calibri"/>
      <w:sz w:val="24"/>
      <w:szCs w:val="24"/>
    </w:rPr>
  </w:style>
  <w:style w:type="paragraph" w:styleId="afb">
    <w:name w:val="Subtitle"/>
    <w:basedOn w:val="a"/>
    <w:link w:val="afc"/>
    <w:qFormat/>
    <w:rsid w:val="00336387"/>
    <w:pPr>
      <w:spacing w:line="240" w:lineRule="auto"/>
      <w:ind w:firstLine="0"/>
    </w:pPr>
    <w:rPr>
      <w:szCs w:val="20"/>
    </w:rPr>
  </w:style>
  <w:style w:type="character" w:customStyle="1" w:styleId="afc">
    <w:name w:val="Подзаголовок Знак"/>
    <w:basedOn w:val="a0"/>
    <w:link w:val="afb"/>
    <w:rsid w:val="00336387"/>
    <w:rPr>
      <w:sz w:val="2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1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6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6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6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theme" Target="theme/theme1.xml"/><Relationship Id="rId16" Type="http://schemas.openxmlformats.org/officeDocument/2006/relationships/oleObject" Target="embeddings/oleObject3.bin"/><Relationship Id="rId11" Type="http://schemas.openxmlformats.org/officeDocument/2006/relationships/image" Target="media/image1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4.bin"/><Relationship Id="rId5" Type="http://schemas.openxmlformats.org/officeDocument/2006/relationships/numbering" Target="numbering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webSettings" Target="webSetting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7.bin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7.jpeg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endnotes" Target="endnotes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5.bin"/><Relationship Id="rId86" Type="http://schemas.openxmlformats.org/officeDocument/2006/relationships/image" Target="media/image39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4.wmf"/><Relationship Id="rId7" Type="http://schemas.openxmlformats.org/officeDocument/2006/relationships/settings" Target="settings.xml"/><Relationship Id="rId71" Type="http://schemas.openxmlformats.org/officeDocument/2006/relationships/oleObject" Target="embeddings/oleObject30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8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7.wmf"/><Relationship Id="rId1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A1B80F99-4ABB-4421-9BD0-AB418F18F1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98</TotalTime>
  <Pages>12</Pages>
  <Words>1612</Words>
  <Characters>9189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10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18</cp:revision>
  <cp:lastPrinted>2019-12-26T09:20:00Z</cp:lastPrinted>
  <dcterms:created xsi:type="dcterms:W3CDTF">2020-11-29T20:42:00Z</dcterms:created>
  <dcterms:modified xsi:type="dcterms:W3CDTF">2021-02-14T1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